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E08BF" w:rsidRPr="004E017C" w:rsidRDefault="003E08BF" w:rsidP="00BD76F2">
      <w:pPr>
        <w:spacing w:line="360" w:lineRule="auto"/>
        <w:jc w:val="center"/>
        <w:rPr>
          <w:rFonts w:ascii="Arial" w:hAnsi="Arial" w:cs="Arial"/>
          <w:b/>
          <w:sz w:val="20"/>
          <w:szCs w:val="20"/>
        </w:rPr>
      </w:pPr>
      <w:r w:rsidRPr="004E017C">
        <w:rPr>
          <w:rFonts w:ascii="Arial" w:hAnsi="Arial" w:cs="Arial"/>
          <w:b/>
          <w:sz w:val="20"/>
          <w:szCs w:val="20"/>
        </w:rPr>
        <w:t xml:space="preserve">PRIMIJENJENA MATEMATIKA I FIZIKA – TEST </w:t>
      </w:r>
      <w:r w:rsidR="0012552F" w:rsidRPr="004E017C">
        <w:rPr>
          <w:rFonts w:ascii="Arial" w:hAnsi="Arial" w:cs="Arial"/>
          <w:b/>
          <w:sz w:val="20"/>
          <w:szCs w:val="20"/>
        </w:rPr>
        <w:t>2</w:t>
      </w:r>
    </w:p>
    <w:p w:rsidR="003E08BF" w:rsidRPr="004E017C" w:rsidRDefault="003E08BF" w:rsidP="00BD76F2">
      <w:pPr>
        <w:pStyle w:val="Odlomakpopisa"/>
        <w:numPr>
          <w:ilvl w:val="0"/>
          <w:numId w:val="4"/>
        </w:numPr>
        <w:spacing w:line="360" w:lineRule="auto"/>
        <w:jc w:val="center"/>
        <w:rPr>
          <w:rFonts w:ascii="Arial" w:hAnsi="Arial" w:cs="Arial"/>
          <w:b/>
          <w:sz w:val="20"/>
          <w:szCs w:val="20"/>
        </w:rPr>
      </w:pPr>
      <w:r w:rsidRPr="004E017C">
        <w:rPr>
          <w:rFonts w:ascii="Arial" w:hAnsi="Arial" w:cs="Arial"/>
          <w:b/>
          <w:sz w:val="20"/>
          <w:szCs w:val="20"/>
        </w:rPr>
        <w:t>teorija</w:t>
      </w:r>
    </w:p>
    <w:p w:rsidR="003E08BF" w:rsidRPr="004E017C" w:rsidRDefault="003E08BF" w:rsidP="003E08BF">
      <w:pPr>
        <w:pStyle w:val="Odlomakpopisa"/>
        <w:rPr>
          <w:rFonts w:ascii="Arial" w:hAnsi="Arial" w:cs="Arial"/>
          <w:b/>
          <w:sz w:val="20"/>
          <w:szCs w:val="20"/>
        </w:rPr>
      </w:pPr>
    </w:p>
    <w:p w:rsidR="003E08BF" w:rsidRPr="004E017C" w:rsidRDefault="003E08BF" w:rsidP="003E08BF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>Efektivna vrijednost izmjeničnog napona izračunava se prema izrazu :</w:t>
      </w:r>
    </w:p>
    <w:p w:rsidR="003E08BF" w:rsidRPr="004E017C" w:rsidRDefault="003E08BF" w:rsidP="003E08BF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position w:val="-24"/>
          <w:sz w:val="20"/>
          <w:szCs w:val="20"/>
        </w:rPr>
        <w:object w:dxaOrig="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6pt;height:30.6pt" o:ole="">
            <v:imagedata r:id="rId5" o:title=""/>
          </v:shape>
          <o:OLEObject Type="Embed" ProgID="Equation.DSMT4" ShapeID="_x0000_i1025" DrawAspect="Content" ObjectID="_1414311983" r:id="rId6"/>
        </w:object>
      </w:r>
    </w:p>
    <w:p w:rsidR="003E08BF" w:rsidRPr="004E017C" w:rsidRDefault="003E08BF" w:rsidP="003E08BF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position w:val="-12"/>
          <w:sz w:val="20"/>
          <w:szCs w:val="20"/>
        </w:rPr>
        <w:object w:dxaOrig="720" w:dyaOrig="380">
          <v:shape id="_x0000_i1026" type="#_x0000_t75" style="width:36pt;height:18.6pt" o:ole="">
            <v:imagedata r:id="rId7" o:title=""/>
          </v:shape>
          <o:OLEObject Type="Embed" ProgID="Equation.DSMT4" ShapeID="_x0000_i1026" DrawAspect="Content" ObjectID="_1414311984" r:id="rId8"/>
        </w:object>
      </w:r>
    </w:p>
    <w:p w:rsidR="003E08BF" w:rsidRPr="004E017C" w:rsidRDefault="003E08BF" w:rsidP="003E08BF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position w:val="-12"/>
          <w:sz w:val="20"/>
          <w:szCs w:val="20"/>
        </w:rPr>
        <w:object w:dxaOrig="760" w:dyaOrig="540">
          <v:shape id="_x0000_i1027" type="#_x0000_t75" style="width:38.4pt;height:27pt" o:ole="">
            <v:imagedata r:id="rId9" o:title=""/>
          </v:shape>
          <o:OLEObject Type="Embed" ProgID="Equation.DSMT4" ShapeID="_x0000_i1027" DrawAspect="Content" ObjectID="_1414311985" r:id="rId10"/>
        </w:object>
      </w:r>
    </w:p>
    <w:p w:rsidR="003E08BF" w:rsidRPr="004E017C" w:rsidRDefault="003E08BF" w:rsidP="003E08BF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position w:val="-12"/>
          <w:sz w:val="20"/>
          <w:szCs w:val="20"/>
        </w:rPr>
        <w:object w:dxaOrig="639" w:dyaOrig="400">
          <v:shape id="_x0000_i1028" type="#_x0000_t75" style="width:32.4pt;height:20.4pt" o:ole="">
            <v:imagedata r:id="rId11" o:title=""/>
          </v:shape>
          <o:OLEObject Type="Embed" ProgID="Equation.DSMT4" ShapeID="_x0000_i1028" DrawAspect="Content" ObjectID="_1414311986" r:id="rId12"/>
        </w:object>
      </w:r>
    </w:p>
    <w:p w:rsidR="003E08BF" w:rsidRPr="004E017C" w:rsidRDefault="003E08BF" w:rsidP="003E08BF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>Kolika će biti frekvencija titrajnog kruga ako kondenzatoru kapaciteta C serijski spojimo još jedan kondenzator istog kapaciteta?</w:t>
      </w:r>
    </w:p>
    <w:p w:rsidR="003E08BF" w:rsidRPr="004E017C" w:rsidRDefault="003E08BF" w:rsidP="003E08BF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position w:val="-10"/>
          <w:sz w:val="20"/>
          <w:szCs w:val="20"/>
        </w:rPr>
        <w:object w:dxaOrig="360" w:dyaOrig="320">
          <v:shape id="_x0000_i1029" type="#_x0000_t75" style="width:18pt;height:15.6pt" o:ole="">
            <v:imagedata r:id="rId13" o:title=""/>
          </v:shape>
          <o:OLEObject Type="Embed" ProgID="Equation.DSMT4" ShapeID="_x0000_i1029" DrawAspect="Content" ObjectID="_1414311987" r:id="rId14"/>
        </w:object>
      </w:r>
    </w:p>
    <w:p w:rsidR="003E08BF" w:rsidRPr="004E017C" w:rsidRDefault="003E08BF" w:rsidP="003E08BF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position w:val="-24"/>
          <w:sz w:val="20"/>
          <w:szCs w:val="20"/>
        </w:rPr>
        <w:object w:dxaOrig="280" w:dyaOrig="619">
          <v:shape id="_x0000_i1030" type="#_x0000_t75" style="width:14.4pt;height:30.6pt" o:ole="">
            <v:imagedata r:id="rId15" o:title=""/>
          </v:shape>
          <o:OLEObject Type="Embed" ProgID="Equation.DSMT4" ShapeID="_x0000_i1030" DrawAspect="Content" ObjectID="_1414311988" r:id="rId16"/>
        </w:object>
      </w:r>
    </w:p>
    <w:p w:rsidR="003E08BF" w:rsidRPr="004E017C" w:rsidRDefault="003E08BF" w:rsidP="003E08BF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position w:val="-10"/>
          <w:sz w:val="20"/>
          <w:szCs w:val="20"/>
        </w:rPr>
        <w:object w:dxaOrig="240" w:dyaOrig="320">
          <v:shape id="_x0000_i1031" type="#_x0000_t75" style="width:12pt;height:15.6pt" o:ole="">
            <v:imagedata r:id="rId17" o:title=""/>
          </v:shape>
          <o:OLEObject Type="Embed" ProgID="Equation.DSMT4" ShapeID="_x0000_i1031" DrawAspect="Content" ObjectID="_1414311989" r:id="rId18"/>
        </w:object>
      </w:r>
    </w:p>
    <w:p w:rsidR="003E08BF" w:rsidRPr="004E017C" w:rsidRDefault="003E08BF" w:rsidP="003E08BF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position w:val="-10"/>
          <w:sz w:val="20"/>
          <w:szCs w:val="20"/>
        </w:rPr>
        <w:object w:dxaOrig="760" w:dyaOrig="320">
          <v:shape id="_x0000_i1032" type="#_x0000_t75" style="width:38.4pt;height:15.6pt" o:ole="">
            <v:imagedata r:id="rId19" o:title=""/>
          </v:shape>
          <o:OLEObject Type="Embed" ProgID="Equation.DSMT4" ShapeID="_x0000_i1032" DrawAspect="Content" ObjectID="_1414311990" r:id="rId20"/>
        </w:object>
      </w:r>
    </w:p>
    <w:p w:rsidR="003E08BF" w:rsidRPr="004E017C" w:rsidRDefault="003E08BF" w:rsidP="003E08BF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position w:val="-10"/>
          <w:sz w:val="20"/>
          <w:szCs w:val="20"/>
        </w:rPr>
        <w:object w:dxaOrig="779" w:dyaOrig="320">
          <v:shape id="_x0000_i1033" type="#_x0000_t75" style="width:39pt;height:15.6pt" o:ole="">
            <v:imagedata r:id="rId21" o:title=""/>
          </v:shape>
          <o:OLEObject Type="Embed" ProgID="Equation.DSMT4" ShapeID="_x0000_i1033" DrawAspect="Content" ObjectID="_1414311991" r:id="rId22"/>
        </w:object>
      </w:r>
    </w:p>
    <w:p w:rsidR="003E08BF" w:rsidRPr="004E017C" w:rsidRDefault="003E08BF" w:rsidP="003E08BF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>Popuni tablicu:</w:t>
      </w:r>
    </w:p>
    <w:p w:rsidR="003E08BF" w:rsidRPr="004E017C" w:rsidRDefault="003E08BF" w:rsidP="003E08BF">
      <w:pPr>
        <w:ind w:left="288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       </w:t>
      </w:r>
    </w:p>
    <w:tbl>
      <w:tblPr>
        <w:tblStyle w:val="Reetkatablice"/>
        <w:tblW w:w="0" w:type="auto"/>
        <w:jc w:val="center"/>
        <w:tblLook w:val="01E0"/>
      </w:tblPr>
      <w:tblGrid>
        <w:gridCol w:w="2835"/>
        <w:gridCol w:w="2835"/>
      </w:tblGrid>
      <w:tr w:rsidR="003E08BF" w:rsidRPr="004E017C" w:rsidTr="0020167D">
        <w:trPr>
          <w:trHeight w:val="397"/>
          <w:jc w:val="center"/>
        </w:trPr>
        <w:tc>
          <w:tcPr>
            <w:tcW w:w="2835" w:type="dxa"/>
          </w:tcPr>
          <w:p w:rsidR="003E08BF" w:rsidRPr="004E017C" w:rsidRDefault="003E08BF" w:rsidP="0020167D">
            <w:pPr>
              <w:rPr>
                <w:rFonts w:ascii="Arial" w:hAnsi="Arial" w:cs="Arial"/>
                <w:sz w:val="20"/>
                <w:szCs w:val="20"/>
              </w:rPr>
            </w:pPr>
            <w:r w:rsidRPr="004E017C">
              <w:rPr>
                <w:rFonts w:ascii="Arial" w:hAnsi="Arial" w:cs="Arial"/>
                <w:sz w:val="20"/>
                <w:szCs w:val="20"/>
              </w:rPr>
              <w:t>Fizikalna veličina</w:t>
            </w:r>
          </w:p>
        </w:tc>
        <w:tc>
          <w:tcPr>
            <w:tcW w:w="2835" w:type="dxa"/>
          </w:tcPr>
          <w:p w:rsidR="003E08BF" w:rsidRPr="004E017C" w:rsidRDefault="003E08BF" w:rsidP="0020167D">
            <w:pPr>
              <w:rPr>
                <w:rFonts w:ascii="Arial" w:hAnsi="Arial" w:cs="Arial"/>
                <w:sz w:val="20"/>
                <w:szCs w:val="20"/>
              </w:rPr>
            </w:pPr>
            <w:r w:rsidRPr="004E017C">
              <w:rPr>
                <w:rFonts w:ascii="Arial" w:hAnsi="Arial" w:cs="Arial"/>
                <w:sz w:val="20"/>
                <w:szCs w:val="20"/>
              </w:rPr>
              <w:t>Mjerna jedinica</w:t>
            </w:r>
          </w:p>
        </w:tc>
      </w:tr>
      <w:tr w:rsidR="003E08BF" w:rsidRPr="004E017C" w:rsidTr="0020167D">
        <w:trPr>
          <w:trHeight w:val="397"/>
          <w:jc w:val="center"/>
        </w:trPr>
        <w:tc>
          <w:tcPr>
            <w:tcW w:w="2835" w:type="dxa"/>
          </w:tcPr>
          <w:p w:rsidR="003E08BF" w:rsidRPr="004E017C" w:rsidRDefault="003E08BF" w:rsidP="0020167D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835" w:type="dxa"/>
          </w:tcPr>
          <w:p w:rsidR="003E08BF" w:rsidRPr="004E017C" w:rsidRDefault="003E08BF" w:rsidP="0020167D">
            <w:pPr>
              <w:rPr>
                <w:rFonts w:ascii="Arial" w:hAnsi="Arial" w:cs="Arial"/>
                <w:sz w:val="20"/>
                <w:szCs w:val="20"/>
              </w:rPr>
            </w:pPr>
            <w:r w:rsidRPr="004E017C">
              <w:rPr>
                <w:rFonts w:ascii="Arial" w:hAnsi="Arial" w:cs="Arial"/>
                <w:sz w:val="20"/>
                <w:szCs w:val="20"/>
              </w:rPr>
              <w:t>veber</w:t>
            </w:r>
          </w:p>
        </w:tc>
      </w:tr>
      <w:tr w:rsidR="003E08BF" w:rsidRPr="004E017C" w:rsidTr="0020167D">
        <w:trPr>
          <w:trHeight w:val="397"/>
          <w:jc w:val="center"/>
        </w:trPr>
        <w:tc>
          <w:tcPr>
            <w:tcW w:w="2835" w:type="dxa"/>
          </w:tcPr>
          <w:p w:rsidR="003E08BF" w:rsidRPr="004E017C" w:rsidRDefault="003E08BF" w:rsidP="0020167D">
            <w:pPr>
              <w:rPr>
                <w:rFonts w:ascii="Arial" w:hAnsi="Arial" w:cs="Arial"/>
                <w:sz w:val="20"/>
                <w:szCs w:val="20"/>
              </w:rPr>
            </w:pPr>
            <w:r w:rsidRPr="004E017C">
              <w:rPr>
                <w:rFonts w:ascii="Arial" w:hAnsi="Arial" w:cs="Arial"/>
                <w:sz w:val="20"/>
                <w:szCs w:val="20"/>
              </w:rPr>
              <w:t>Magnetna indukcija</w:t>
            </w:r>
          </w:p>
        </w:tc>
        <w:tc>
          <w:tcPr>
            <w:tcW w:w="2835" w:type="dxa"/>
          </w:tcPr>
          <w:p w:rsidR="003E08BF" w:rsidRPr="004E017C" w:rsidRDefault="003E08BF" w:rsidP="0020167D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E08BF" w:rsidRPr="004E017C" w:rsidTr="0020167D">
        <w:trPr>
          <w:trHeight w:val="397"/>
          <w:jc w:val="center"/>
        </w:trPr>
        <w:tc>
          <w:tcPr>
            <w:tcW w:w="2835" w:type="dxa"/>
          </w:tcPr>
          <w:p w:rsidR="003E08BF" w:rsidRPr="004E017C" w:rsidRDefault="003E08BF" w:rsidP="0020167D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835" w:type="dxa"/>
          </w:tcPr>
          <w:p w:rsidR="003E08BF" w:rsidRPr="004E017C" w:rsidRDefault="003E08BF" w:rsidP="0020167D">
            <w:pPr>
              <w:rPr>
                <w:rFonts w:ascii="Arial" w:hAnsi="Arial" w:cs="Arial"/>
                <w:sz w:val="20"/>
                <w:szCs w:val="20"/>
              </w:rPr>
            </w:pPr>
            <w:r w:rsidRPr="004E017C">
              <w:rPr>
                <w:rFonts w:ascii="Arial" w:hAnsi="Arial" w:cs="Arial"/>
                <w:sz w:val="20"/>
                <w:szCs w:val="20"/>
              </w:rPr>
              <w:t>henri</w:t>
            </w:r>
          </w:p>
        </w:tc>
      </w:tr>
      <w:tr w:rsidR="003E08BF" w:rsidRPr="004E017C" w:rsidTr="0020167D">
        <w:trPr>
          <w:trHeight w:val="397"/>
          <w:jc w:val="center"/>
        </w:trPr>
        <w:tc>
          <w:tcPr>
            <w:tcW w:w="2835" w:type="dxa"/>
          </w:tcPr>
          <w:p w:rsidR="003E08BF" w:rsidRPr="004E017C" w:rsidRDefault="003E08BF" w:rsidP="0020167D">
            <w:pPr>
              <w:rPr>
                <w:rFonts w:ascii="Arial" w:hAnsi="Arial" w:cs="Arial"/>
                <w:sz w:val="20"/>
                <w:szCs w:val="20"/>
              </w:rPr>
            </w:pPr>
            <w:r w:rsidRPr="004E017C">
              <w:rPr>
                <w:rFonts w:ascii="Arial" w:hAnsi="Arial" w:cs="Arial"/>
                <w:sz w:val="20"/>
                <w:szCs w:val="20"/>
              </w:rPr>
              <w:t>Inducirani napon</w:t>
            </w:r>
          </w:p>
        </w:tc>
        <w:tc>
          <w:tcPr>
            <w:tcW w:w="2835" w:type="dxa"/>
          </w:tcPr>
          <w:p w:rsidR="003E08BF" w:rsidRPr="004E017C" w:rsidRDefault="003E08BF" w:rsidP="0020167D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3E08BF" w:rsidRPr="004E017C" w:rsidRDefault="003E08BF" w:rsidP="003E08BF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>Napiši i objasni Faradayev zakon indukcije. Objasni Lenzovo pravilo.</w:t>
      </w:r>
    </w:p>
    <w:p w:rsidR="003E08BF" w:rsidRPr="004E017C" w:rsidRDefault="003E08BF" w:rsidP="003E08BF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>Što je induktivnost, o čemu ovisi i koja je mjerna jedinica?</w:t>
      </w:r>
    </w:p>
    <w:p w:rsidR="003E08BF" w:rsidRPr="004E017C" w:rsidRDefault="003E08BF" w:rsidP="003E08BF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>Na koje načine može doći do promjene magnetnog toka?</w:t>
      </w:r>
    </w:p>
    <w:p w:rsidR="003E08BF" w:rsidRPr="004E017C" w:rsidRDefault="003E08BF" w:rsidP="003E08BF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>Napiši definiciju efektivne vrijednosti struje.</w:t>
      </w:r>
    </w:p>
    <w:p w:rsidR="003E08BF" w:rsidRPr="004E017C" w:rsidRDefault="003E08BF" w:rsidP="003E08BF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>Objasni induktivni otpor.</w:t>
      </w:r>
    </w:p>
    <w:p w:rsidR="003E08BF" w:rsidRPr="004E017C" w:rsidRDefault="003E08BF" w:rsidP="003E08BF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>Objasni kapacitivni otpor.</w:t>
      </w:r>
    </w:p>
    <w:p w:rsidR="003E08BF" w:rsidRPr="004E017C" w:rsidRDefault="003E08BF" w:rsidP="003E08BF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>Nacrtaj i objasni vektorsko zbrajanje napona u serijskom RCL krugu.</w:t>
      </w:r>
    </w:p>
    <w:p w:rsidR="003E08BF" w:rsidRPr="004E017C" w:rsidRDefault="003E08BF" w:rsidP="003E08BF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>Opiši princip rada transformatora.</w:t>
      </w:r>
    </w:p>
    <w:p w:rsidR="003E08BF" w:rsidRPr="004E017C" w:rsidRDefault="003E08BF" w:rsidP="003E08BF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>Napiši zakon samoindukcije i objasni.</w:t>
      </w:r>
    </w:p>
    <w:p w:rsidR="003E08BF" w:rsidRPr="004E017C" w:rsidRDefault="003E08BF" w:rsidP="003E08BF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Što je električna rezonancija? Izvedi Thomsonovu formulu za rezonantnu    </w:t>
      </w:r>
    </w:p>
    <w:p w:rsidR="003E08BF" w:rsidRPr="004E017C" w:rsidRDefault="003E08BF" w:rsidP="003E08BF">
      <w:pPr>
        <w:ind w:left="288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        frekvenciju.</w:t>
      </w:r>
    </w:p>
    <w:p w:rsidR="003E08BF" w:rsidRPr="004E017C" w:rsidRDefault="003E08BF" w:rsidP="003E08BF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>Nacrtaj LC krug i objasni nastajanje elektromagnetnih titraja.</w:t>
      </w:r>
    </w:p>
    <w:p w:rsidR="003E08BF" w:rsidRPr="004E017C" w:rsidRDefault="003E08BF" w:rsidP="003E08BF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Što je elektromagnetni val i koji su izvori tog vala? Objasni zašto je Maxwell  </w:t>
      </w:r>
    </w:p>
    <w:p w:rsidR="003E08BF" w:rsidRPr="004E017C" w:rsidRDefault="003E08BF" w:rsidP="003E08BF">
      <w:pPr>
        <w:ind w:left="288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        zaključio da je svjetlost elektromagnetni val. Napiši  Maxwellove jednadžbe.</w:t>
      </w:r>
    </w:p>
    <w:p w:rsidR="009F05ED" w:rsidRPr="004E017C" w:rsidRDefault="003E08BF" w:rsidP="003E08BF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>Po čemu se elektromagnetni val razlikuje od ostalih valova?</w:t>
      </w:r>
    </w:p>
    <w:p w:rsidR="0012552F" w:rsidRPr="004E017C" w:rsidRDefault="0012552F" w:rsidP="0012552F">
      <w:pPr>
        <w:rPr>
          <w:rFonts w:ascii="Arial" w:hAnsi="Arial" w:cs="Arial"/>
          <w:sz w:val="20"/>
          <w:szCs w:val="20"/>
        </w:rPr>
      </w:pPr>
    </w:p>
    <w:p w:rsidR="0012552F" w:rsidRPr="004E017C" w:rsidRDefault="0012552F" w:rsidP="0012552F">
      <w:pPr>
        <w:rPr>
          <w:rFonts w:ascii="Arial" w:hAnsi="Arial" w:cs="Arial"/>
          <w:sz w:val="20"/>
          <w:szCs w:val="20"/>
        </w:rPr>
      </w:pPr>
    </w:p>
    <w:p w:rsidR="0012552F" w:rsidRPr="004E017C" w:rsidRDefault="0012552F" w:rsidP="0012552F">
      <w:pPr>
        <w:rPr>
          <w:rFonts w:ascii="Arial" w:hAnsi="Arial" w:cs="Arial"/>
          <w:sz w:val="20"/>
          <w:szCs w:val="20"/>
        </w:rPr>
      </w:pPr>
    </w:p>
    <w:p w:rsidR="0012552F" w:rsidRPr="004E017C" w:rsidRDefault="0012552F" w:rsidP="0012552F">
      <w:pPr>
        <w:rPr>
          <w:rFonts w:ascii="Arial" w:hAnsi="Arial" w:cs="Arial"/>
          <w:sz w:val="20"/>
          <w:szCs w:val="20"/>
        </w:rPr>
      </w:pPr>
    </w:p>
    <w:p w:rsidR="0012552F" w:rsidRPr="004E017C" w:rsidRDefault="0012552F" w:rsidP="0012552F">
      <w:pPr>
        <w:rPr>
          <w:rFonts w:ascii="Arial" w:hAnsi="Arial" w:cs="Arial"/>
          <w:sz w:val="20"/>
          <w:szCs w:val="20"/>
        </w:rPr>
      </w:pPr>
    </w:p>
    <w:p w:rsidR="0012552F" w:rsidRPr="004E017C" w:rsidRDefault="0012552F" w:rsidP="0012552F">
      <w:pPr>
        <w:rPr>
          <w:rFonts w:ascii="Arial" w:hAnsi="Arial" w:cs="Arial"/>
          <w:sz w:val="20"/>
          <w:szCs w:val="20"/>
        </w:rPr>
      </w:pPr>
    </w:p>
    <w:p w:rsidR="0012552F" w:rsidRPr="004E017C" w:rsidRDefault="0012552F" w:rsidP="0012552F">
      <w:pPr>
        <w:rPr>
          <w:rFonts w:ascii="Arial" w:hAnsi="Arial" w:cs="Arial"/>
          <w:sz w:val="20"/>
          <w:szCs w:val="20"/>
        </w:rPr>
      </w:pPr>
    </w:p>
    <w:p w:rsidR="0012552F" w:rsidRPr="004E017C" w:rsidRDefault="0012552F" w:rsidP="0012552F">
      <w:pPr>
        <w:rPr>
          <w:rFonts w:ascii="Arial" w:hAnsi="Arial" w:cs="Arial"/>
          <w:sz w:val="20"/>
          <w:szCs w:val="20"/>
        </w:rPr>
      </w:pPr>
    </w:p>
    <w:p w:rsidR="0012552F" w:rsidRPr="004E017C" w:rsidRDefault="0012552F" w:rsidP="0012552F">
      <w:pPr>
        <w:rPr>
          <w:rFonts w:ascii="Arial" w:hAnsi="Arial" w:cs="Arial"/>
          <w:sz w:val="20"/>
          <w:szCs w:val="20"/>
        </w:rPr>
      </w:pPr>
    </w:p>
    <w:p w:rsidR="0012552F" w:rsidRPr="004E017C" w:rsidRDefault="0012552F" w:rsidP="0012552F">
      <w:pPr>
        <w:rPr>
          <w:rFonts w:ascii="Arial" w:hAnsi="Arial" w:cs="Arial"/>
          <w:sz w:val="20"/>
          <w:szCs w:val="20"/>
        </w:rPr>
      </w:pPr>
    </w:p>
    <w:p w:rsidR="0012552F" w:rsidRPr="004E017C" w:rsidRDefault="0012552F" w:rsidP="0012552F">
      <w:pPr>
        <w:rPr>
          <w:rFonts w:ascii="Arial" w:hAnsi="Arial" w:cs="Arial"/>
          <w:sz w:val="20"/>
          <w:szCs w:val="20"/>
        </w:rPr>
      </w:pPr>
    </w:p>
    <w:p w:rsidR="0012552F" w:rsidRPr="004E017C" w:rsidRDefault="0012552F" w:rsidP="0012552F">
      <w:pPr>
        <w:jc w:val="center"/>
        <w:rPr>
          <w:rFonts w:ascii="Arial" w:hAnsi="Arial" w:cs="Arial"/>
          <w:b/>
          <w:sz w:val="20"/>
          <w:szCs w:val="20"/>
        </w:rPr>
      </w:pPr>
      <w:r w:rsidRPr="004E017C">
        <w:rPr>
          <w:rFonts w:ascii="Arial" w:hAnsi="Arial" w:cs="Arial"/>
          <w:b/>
          <w:sz w:val="20"/>
          <w:szCs w:val="20"/>
        </w:rPr>
        <w:lastRenderedPageBreak/>
        <w:t>PRIMIJENJENA MATEMATIKA I FIZIKA – TEST 2</w:t>
      </w:r>
    </w:p>
    <w:p w:rsidR="0012552F" w:rsidRPr="004E017C" w:rsidRDefault="0012552F" w:rsidP="0012552F">
      <w:pPr>
        <w:pStyle w:val="Odlomakpopisa"/>
        <w:numPr>
          <w:ilvl w:val="0"/>
          <w:numId w:val="4"/>
        </w:numPr>
        <w:jc w:val="center"/>
        <w:rPr>
          <w:rFonts w:ascii="Arial" w:hAnsi="Arial" w:cs="Arial"/>
          <w:b/>
          <w:sz w:val="20"/>
          <w:szCs w:val="20"/>
        </w:rPr>
      </w:pPr>
      <w:r w:rsidRPr="004E017C">
        <w:rPr>
          <w:rFonts w:ascii="Arial" w:hAnsi="Arial" w:cs="Arial"/>
          <w:b/>
          <w:sz w:val="20"/>
          <w:szCs w:val="20"/>
        </w:rPr>
        <w:t>zadaci</w:t>
      </w:r>
    </w:p>
    <w:p w:rsidR="0012552F" w:rsidRPr="004E017C" w:rsidRDefault="0012552F" w:rsidP="0012552F">
      <w:pPr>
        <w:rPr>
          <w:rFonts w:ascii="Arial" w:hAnsi="Arial" w:cs="Arial"/>
        </w:rPr>
      </w:pPr>
    </w:p>
    <w:p w:rsidR="0012552F" w:rsidRPr="004E017C" w:rsidRDefault="0012552F" w:rsidP="0012552F">
      <w:pPr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>Inducirani napon u jednom zavoju razmjeran je:</w:t>
      </w:r>
    </w:p>
    <w:p w:rsidR="0012552F" w:rsidRPr="004E017C" w:rsidRDefault="0012552F" w:rsidP="0012552F">
      <w:pPr>
        <w:numPr>
          <w:ilvl w:val="1"/>
          <w:numId w:val="5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>magnetnom polju</w:t>
      </w:r>
    </w:p>
    <w:p w:rsidR="0012552F" w:rsidRPr="004E017C" w:rsidRDefault="0012552F" w:rsidP="0012552F">
      <w:pPr>
        <w:numPr>
          <w:ilvl w:val="1"/>
          <w:numId w:val="5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>gustoći magnetnog toka</w:t>
      </w:r>
    </w:p>
    <w:p w:rsidR="0012552F" w:rsidRPr="004E017C" w:rsidRDefault="0012552F" w:rsidP="0012552F">
      <w:pPr>
        <w:numPr>
          <w:ilvl w:val="1"/>
          <w:numId w:val="5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>magnetnom toku</w:t>
      </w:r>
    </w:p>
    <w:p w:rsidR="0012552F" w:rsidRPr="004E017C" w:rsidRDefault="0012552F" w:rsidP="0012552F">
      <w:pPr>
        <w:numPr>
          <w:ilvl w:val="1"/>
          <w:numId w:val="5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>vremenu u kojem se promijeni magneti tok</w:t>
      </w:r>
    </w:p>
    <w:p w:rsidR="0012552F" w:rsidRPr="004E017C" w:rsidRDefault="0012552F" w:rsidP="0012552F">
      <w:pPr>
        <w:numPr>
          <w:ilvl w:val="1"/>
          <w:numId w:val="5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>brzini promjene magnetnog toka</w:t>
      </w:r>
    </w:p>
    <w:p w:rsidR="0012552F" w:rsidRPr="004E017C" w:rsidRDefault="0012552F" w:rsidP="0012552F">
      <w:pPr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>Koji se od navedenih uređaja ne koristi pojavom elektromagnetne indukcije:</w:t>
      </w:r>
    </w:p>
    <w:p w:rsidR="0012552F" w:rsidRPr="004E017C" w:rsidRDefault="0012552F" w:rsidP="00E23E7B">
      <w:pPr>
        <w:pStyle w:val="Odlomakpopisa"/>
        <w:numPr>
          <w:ilvl w:val="1"/>
          <w:numId w:val="9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>transformator</w:t>
      </w:r>
    </w:p>
    <w:p w:rsidR="0012552F" w:rsidRPr="004E017C" w:rsidRDefault="0012552F" w:rsidP="00E23E7B">
      <w:pPr>
        <w:pStyle w:val="Odlomakpopisa"/>
        <w:numPr>
          <w:ilvl w:val="1"/>
          <w:numId w:val="9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>električna centrala</w:t>
      </w:r>
    </w:p>
    <w:p w:rsidR="0012552F" w:rsidRPr="004E017C" w:rsidRDefault="0012552F" w:rsidP="00E23E7B">
      <w:pPr>
        <w:pStyle w:val="Odlomakpopisa"/>
        <w:numPr>
          <w:ilvl w:val="1"/>
          <w:numId w:val="9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>galvanski članak</w:t>
      </w:r>
    </w:p>
    <w:p w:rsidR="0012552F" w:rsidRPr="004E017C" w:rsidRDefault="0012552F" w:rsidP="00E23E7B">
      <w:pPr>
        <w:pStyle w:val="Odlomakpopisa"/>
        <w:numPr>
          <w:ilvl w:val="1"/>
          <w:numId w:val="9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>generator izmjeničnog napona?</w:t>
      </w:r>
    </w:p>
    <w:p w:rsidR="0012552F" w:rsidRPr="004E017C" w:rsidRDefault="0012552F" w:rsidP="0012552F">
      <w:pPr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>Koliki se napon inducira u zavojnici s 20 zavoja površine 5cm</w:t>
      </w:r>
      <w:r w:rsidRPr="004E017C">
        <w:rPr>
          <w:rFonts w:ascii="Arial" w:hAnsi="Arial" w:cs="Arial"/>
          <w:sz w:val="20"/>
          <w:szCs w:val="20"/>
          <w:vertAlign w:val="superscript"/>
        </w:rPr>
        <w:t>2</w:t>
      </w:r>
      <w:r w:rsidRPr="004E017C">
        <w:rPr>
          <w:rFonts w:ascii="Arial" w:hAnsi="Arial" w:cs="Arial"/>
          <w:sz w:val="20"/>
          <w:szCs w:val="20"/>
        </w:rPr>
        <w:t xml:space="preserve">, ako tu zavojnicu za 0.005s   </w:t>
      </w:r>
    </w:p>
    <w:p w:rsidR="0012552F" w:rsidRPr="004E017C" w:rsidRDefault="0012552F" w:rsidP="0012552F">
      <w:pPr>
        <w:ind w:left="284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         unesemo u magnetno polje indukcije 0.2T? Površina zavojnice okomita je na silnice.</w:t>
      </w:r>
    </w:p>
    <w:p w:rsidR="0012552F" w:rsidRPr="004E017C" w:rsidRDefault="0012552F" w:rsidP="0012552F">
      <w:pPr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Zavojnica promjera 20cm ima 100 zavoja i nalazi se u promjenjivome magnetnom polju. Kolika </w:t>
      </w:r>
    </w:p>
    <w:p w:rsidR="0012552F" w:rsidRPr="004E017C" w:rsidRDefault="0012552F" w:rsidP="0012552F">
      <w:pPr>
        <w:ind w:left="288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        je brzina promjene magnetne indukcije u trenutku kada je inducirani napon 50V?</w:t>
      </w:r>
    </w:p>
    <w:p w:rsidR="0012552F" w:rsidRPr="004E017C" w:rsidRDefault="0012552F" w:rsidP="0012552F">
      <w:pPr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>Okvir od vodljive žice kvadratnog oblika stranice 2cm postavljen je okomito na silnice</w:t>
      </w:r>
    </w:p>
    <w:p w:rsidR="0012552F" w:rsidRPr="004E017C" w:rsidRDefault="0012552F" w:rsidP="0012552F">
      <w:pPr>
        <w:ind w:left="288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        homogenoga magnetnog polja čija magnetne indukcije iznosi 1.5T. Kolika će količina naboja </w:t>
      </w:r>
    </w:p>
    <w:p w:rsidR="0012552F" w:rsidRPr="004E017C" w:rsidRDefault="0012552F" w:rsidP="0012552F">
      <w:pPr>
        <w:ind w:left="288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        proteći kroz površinu presjeka žice ako se magnetna indukcija smanji na 0.8T? Električni je  </w:t>
      </w:r>
    </w:p>
    <w:p w:rsidR="0012552F" w:rsidRPr="004E017C" w:rsidRDefault="0012552F" w:rsidP="0012552F">
      <w:pPr>
        <w:ind w:left="288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        otpor okvira </w:t>
      </w:r>
      <w:r w:rsidRPr="004E017C">
        <w:rPr>
          <w:rFonts w:ascii="Arial" w:hAnsi="Arial" w:cs="Arial"/>
          <w:position w:val="-6"/>
          <w:sz w:val="20"/>
          <w:szCs w:val="20"/>
        </w:rPr>
        <w:object w:dxaOrig="499" w:dyaOrig="279">
          <v:shape id="_x0000_i1034" type="#_x0000_t75" style="width:25.2pt;height:13.8pt" o:ole="">
            <v:imagedata r:id="rId23" o:title=""/>
          </v:shape>
          <o:OLEObject Type="Embed" ProgID="Equation.DSMT4" ShapeID="_x0000_i1034" DrawAspect="Content" ObjectID="_1414311992" r:id="rId24"/>
        </w:object>
      </w:r>
      <w:r w:rsidRPr="004E017C">
        <w:rPr>
          <w:rFonts w:ascii="Arial" w:hAnsi="Arial" w:cs="Arial"/>
          <w:sz w:val="20"/>
          <w:szCs w:val="20"/>
        </w:rPr>
        <w:t>.</w:t>
      </w:r>
    </w:p>
    <w:p w:rsidR="0012552F" w:rsidRPr="004E017C" w:rsidRDefault="0012552F" w:rsidP="0012552F">
      <w:pPr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Zavojnica otpora </w:t>
      </w:r>
      <w:r w:rsidRPr="004E017C">
        <w:rPr>
          <w:rFonts w:ascii="Arial" w:hAnsi="Arial" w:cs="Arial"/>
          <w:position w:val="-6"/>
          <w:sz w:val="20"/>
          <w:szCs w:val="20"/>
        </w:rPr>
        <w:object w:dxaOrig="360" w:dyaOrig="279">
          <v:shape id="_x0000_i1035" type="#_x0000_t75" style="width:18pt;height:13.8pt" o:ole="">
            <v:imagedata r:id="rId25" o:title=""/>
          </v:shape>
          <o:OLEObject Type="Embed" ProgID="Equation.DSMT4" ShapeID="_x0000_i1035" DrawAspect="Content" ObjectID="_1414311993" r:id="rId26"/>
        </w:object>
      </w:r>
      <w:r w:rsidRPr="004E017C">
        <w:rPr>
          <w:rFonts w:ascii="Arial" w:hAnsi="Arial" w:cs="Arial"/>
          <w:sz w:val="20"/>
          <w:szCs w:val="20"/>
        </w:rPr>
        <w:t xml:space="preserve"> i površine poprečnog presjeka 10cm</w:t>
      </w:r>
      <w:r w:rsidRPr="004E017C">
        <w:rPr>
          <w:rFonts w:ascii="Arial" w:hAnsi="Arial" w:cs="Arial"/>
          <w:sz w:val="20"/>
          <w:szCs w:val="20"/>
          <w:vertAlign w:val="superscript"/>
        </w:rPr>
        <w:t>2</w:t>
      </w:r>
      <w:r w:rsidRPr="004E017C">
        <w:rPr>
          <w:rFonts w:ascii="Arial" w:hAnsi="Arial" w:cs="Arial"/>
          <w:sz w:val="20"/>
          <w:szCs w:val="20"/>
        </w:rPr>
        <w:t xml:space="preserve"> ima 560 zavoja. Zavojnica se </w:t>
      </w:r>
    </w:p>
    <w:p w:rsidR="0012552F" w:rsidRPr="004E017C" w:rsidRDefault="0012552F" w:rsidP="0012552F">
      <w:pPr>
        <w:ind w:left="288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        nalazi u homogenom magnetnom polju indukcije 2mT, čije su silnice paralelne s osi zavojnice. </w:t>
      </w:r>
    </w:p>
    <w:p w:rsidR="0012552F" w:rsidRPr="004E017C" w:rsidRDefault="0012552F" w:rsidP="0012552F">
      <w:pPr>
        <w:ind w:left="288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        Krajevi zavojnice spojeni su preko galvanometra zanemarivog unutarnjeg otpora. Koliko će</w:t>
      </w:r>
    </w:p>
    <w:p w:rsidR="0012552F" w:rsidRPr="004E017C" w:rsidRDefault="0012552F" w:rsidP="0012552F">
      <w:pPr>
        <w:ind w:left="288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        naboja proteći galvanometrom ako u zavojnicu uvučemo jezgru relativne permeabilnosti 600?</w:t>
      </w:r>
    </w:p>
    <w:p w:rsidR="0012552F" w:rsidRPr="004E017C" w:rsidRDefault="0012552F" w:rsidP="0012552F">
      <w:pPr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>Vodič duljine 15dm giba se okomito na smjer magnetnog polja od 0.4T brzinom 3m/s. Koliki se</w:t>
      </w:r>
    </w:p>
    <w:p w:rsidR="0012552F" w:rsidRPr="004E017C" w:rsidRDefault="0012552F" w:rsidP="0012552F">
      <w:pPr>
        <w:ind w:left="288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        napon inducira na krajevima vodiča?</w:t>
      </w:r>
    </w:p>
    <w:p w:rsidR="0012552F" w:rsidRPr="004E017C" w:rsidRDefault="0012552F" w:rsidP="0012552F">
      <w:pPr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Metalni štap duljine 50cm i otpora </w:t>
      </w:r>
      <w:r w:rsidRPr="004E017C">
        <w:rPr>
          <w:rFonts w:ascii="Arial" w:hAnsi="Arial" w:cs="Arial"/>
          <w:position w:val="-6"/>
          <w:sz w:val="20"/>
          <w:szCs w:val="20"/>
        </w:rPr>
        <w:object w:dxaOrig="560" w:dyaOrig="279">
          <v:shape id="_x0000_i1036" type="#_x0000_t75" style="width:28.2pt;height:13.8pt" o:ole="">
            <v:imagedata r:id="rId27" o:title=""/>
          </v:shape>
          <o:OLEObject Type="Embed" ProgID="Equation.DSMT4" ShapeID="_x0000_i1036" DrawAspect="Content" ObjectID="_1414311994" r:id="rId28"/>
        </w:object>
      </w:r>
      <w:r w:rsidRPr="004E017C">
        <w:rPr>
          <w:rFonts w:ascii="Arial" w:hAnsi="Arial" w:cs="Arial"/>
          <w:sz w:val="20"/>
          <w:szCs w:val="20"/>
        </w:rPr>
        <w:t xml:space="preserve"> giba se po metalnim tračnicama stalnom brzinom  </w:t>
      </w:r>
    </w:p>
    <w:p w:rsidR="0012552F" w:rsidRPr="004E017C" w:rsidRDefault="0012552F" w:rsidP="0012552F">
      <w:pPr>
        <w:ind w:left="288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        2m/s u homogenom magnetnom polju indukcije 1T. Magnetno polje leži u ravnini okomitoj na </w:t>
      </w:r>
    </w:p>
    <w:p w:rsidR="0012552F" w:rsidRPr="004E017C" w:rsidRDefault="0012552F" w:rsidP="0012552F">
      <w:pPr>
        <w:ind w:left="288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        ravninu gibanja vodiča. </w:t>
      </w:r>
    </w:p>
    <w:p w:rsidR="0012552F" w:rsidRPr="004E017C" w:rsidRDefault="00E23E7B" w:rsidP="00E23E7B">
      <w:pPr>
        <w:ind w:left="1080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 a)   </w:t>
      </w:r>
      <w:r w:rsidR="0012552F" w:rsidRPr="004E017C">
        <w:rPr>
          <w:rFonts w:ascii="Arial" w:hAnsi="Arial" w:cs="Arial"/>
          <w:sz w:val="20"/>
          <w:szCs w:val="20"/>
        </w:rPr>
        <w:t>Izračunajte inducirani elektromagnetni napon na krajevima vodiča.</w:t>
      </w:r>
    </w:p>
    <w:p w:rsidR="0012552F" w:rsidRPr="004E017C" w:rsidRDefault="00E23E7B" w:rsidP="00E23E7B">
      <w:pPr>
        <w:ind w:left="1080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 b)   </w:t>
      </w:r>
      <w:r w:rsidR="0012552F" w:rsidRPr="004E017C">
        <w:rPr>
          <w:rFonts w:ascii="Arial" w:hAnsi="Arial" w:cs="Arial"/>
          <w:sz w:val="20"/>
          <w:szCs w:val="20"/>
        </w:rPr>
        <w:t>Izračunajte jakost inducirane struje.</w:t>
      </w:r>
    </w:p>
    <w:p w:rsidR="0012552F" w:rsidRPr="004E017C" w:rsidRDefault="0012552F" w:rsidP="0012552F">
      <w:pPr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>Mjernu jedinicu za induktivnost zavojnice henri možemo izraziti:</w:t>
      </w:r>
    </w:p>
    <w:p w:rsidR="0012552F" w:rsidRPr="004E017C" w:rsidRDefault="00E23E7B" w:rsidP="00E23E7B">
      <w:pPr>
        <w:ind w:left="1080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 a)    </w:t>
      </w:r>
      <w:r w:rsidR="0012552F" w:rsidRPr="004E017C">
        <w:rPr>
          <w:rFonts w:ascii="Arial" w:hAnsi="Arial" w:cs="Arial"/>
          <w:position w:val="-6"/>
          <w:sz w:val="20"/>
          <w:szCs w:val="20"/>
        </w:rPr>
        <w:object w:dxaOrig="520" w:dyaOrig="279">
          <v:shape id="_x0000_i1037" type="#_x0000_t75" style="width:25.8pt;height:13.8pt" o:ole="">
            <v:imagedata r:id="rId29" o:title=""/>
          </v:shape>
          <o:OLEObject Type="Embed" ProgID="Equation.DSMT4" ShapeID="_x0000_i1037" DrawAspect="Content" ObjectID="_1414311995" r:id="rId30"/>
        </w:object>
      </w:r>
    </w:p>
    <w:p w:rsidR="0012552F" w:rsidRPr="004E017C" w:rsidRDefault="00E23E7B" w:rsidP="00E23E7B">
      <w:pPr>
        <w:ind w:left="1080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 b)   </w:t>
      </w:r>
      <w:r w:rsidR="0012552F" w:rsidRPr="004E017C">
        <w:rPr>
          <w:rFonts w:ascii="Arial" w:hAnsi="Arial" w:cs="Arial"/>
          <w:position w:val="-6"/>
          <w:sz w:val="20"/>
          <w:szCs w:val="20"/>
        </w:rPr>
        <w:object w:dxaOrig="859" w:dyaOrig="320">
          <v:shape id="_x0000_i1038" type="#_x0000_t75" style="width:43.2pt;height:16.2pt" o:ole="">
            <v:imagedata r:id="rId31" o:title=""/>
          </v:shape>
          <o:OLEObject Type="Embed" ProgID="Equation.DSMT4" ShapeID="_x0000_i1038" DrawAspect="Content" ObjectID="_1414311996" r:id="rId32"/>
        </w:object>
      </w:r>
    </w:p>
    <w:p w:rsidR="0012552F" w:rsidRPr="004E017C" w:rsidRDefault="00E23E7B" w:rsidP="00E23E7B">
      <w:pPr>
        <w:ind w:left="1080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 c)    </w:t>
      </w:r>
      <w:r w:rsidR="0012552F" w:rsidRPr="004E017C">
        <w:rPr>
          <w:rFonts w:ascii="Arial" w:hAnsi="Arial" w:cs="Arial"/>
          <w:position w:val="-6"/>
          <w:sz w:val="20"/>
          <w:szCs w:val="20"/>
        </w:rPr>
        <w:object w:dxaOrig="580" w:dyaOrig="320">
          <v:shape id="_x0000_i1039" type="#_x0000_t75" style="width:28.8pt;height:16.2pt" o:ole="">
            <v:imagedata r:id="rId33" o:title=""/>
          </v:shape>
          <o:OLEObject Type="Embed" ProgID="Equation.DSMT4" ShapeID="_x0000_i1039" DrawAspect="Content" ObjectID="_1414311997" r:id="rId34"/>
        </w:object>
      </w:r>
    </w:p>
    <w:p w:rsidR="0012552F" w:rsidRPr="004E017C" w:rsidRDefault="00E23E7B" w:rsidP="00E23E7B">
      <w:pPr>
        <w:ind w:left="1080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 d)   </w:t>
      </w:r>
      <w:r w:rsidR="0012552F" w:rsidRPr="004E017C">
        <w:rPr>
          <w:rFonts w:ascii="Arial" w:hAnsi="Arial" w:cs="Arial"/>
          <w:position w:val="-6"/>
          <w:sz w:val="20"/>
          <w:szCs w:val="20"/>
        </w:rPr>
        <w:object w:dxaOrig="560" w:dyaOrig="279">
          <v:shape id="_x0000_i1040" type="#_x0000_t75" style="width:28.2pt;height:13.8pt" o:ole="">
            <v:imagedata r:id="rId35" o:title=""/>
          </v:shape>
          <o:OLEObject Type="Embed" ProgID="Equation.DSMT4" ShapeID="_x0000_i1040" DrawAspect="Content" ObjectID="_1414311998" r:id="rId36"/>
        </w:object>
      </w:r>
    </w:p>
    <w:p w:rsidR="0012552F" w:rsidRPr="004E017C" w:rsidRDefault="00E23E7B" w:rsidP="00E23E7B">
      <w:pPr>
        <w:ind w:left="1080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 e)   </w:t>
      </w:r>
      <w:r w:rsidR="0012552F" w:rsidRPr="004E017C">
        <w:rPr>
          <w:rFonts w:ascii="Arial" w:hAnsi="Arial" w:cs="Arial"/>
          <w:position w:val="-4"/>
          <w:sz w:val="20"/>
          <w:szCs w:val="20"/>
        </w:rPr>
        <w:object w:dxaOrig="480" w:dyaOrig="300">
          <v:shape id="_x0000_i1041" type="#_x0000_t75" style="width:24pt;height:15pt" o:ole="">
            <v:imagedata r:id="rId37" o:title=""/>
          </v:shape>
          <o:OLEObject Type="Embed" ProgID="Equation.DSMT4" ShapeID="_x0000_i1041" DrawAspect="Content" ObjectID="_1414311999" r:id="rId38"/>
        </w:object>
      </w:r>
    </w:p>
    <w:p w:rsidR="00E23E7B" w:rsidRPr="004E017C" w:rsidRDefault="0012552F" w:rsidP="0012552F">
      <w:pPr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Koliki se napon inducira u zavojnici induktivnosti 56mH ako je brzina promjene struje u njoj </w:t>
      </w:r>
    </w:p>
    <w:p w:rsidR="0012552F" w:rsidRPr="004E017C" w:rsidRDefault="00E23E7B" w:rsidP="00E23E7B">
      <w:pPr>
        <w:ind w:left="288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        </w:t>
      </w:r>
      <w:r w:rsidR="0012552F" w:rsidRPr="004E017C">
        <w:rPr>
          <w:rFonts w:ascii="Arial" w:hAnsi="Arial" w:cs="Arial"/>
          <w:sz w:val="20"/>
          <w:szCs w:val="20"/>
        </w:rPr>
        <w:t>2As</w:t>
      </w:r>
      <w:r w:rsidR="0012552F" w:rsidRPr="004E017C">
        <w:rPr>
          <w:rFonts w:ascii="Arial" w:hAnsi="Arial" w:cs="Arial"/>
          <w:sz w:val="20"/>
          <w:szCs w:val="20"/>
          <w:vertAlign w:val="superscript"/>
        </w:rPr>
        <w:t>-1</w:t>
      </w:r>
      <w:r w:rsidR="0012552F" w:rsidRPr="004E017C">
        <w:rPr>
          <w:rFonts w:ascii="Arial" w:hAnsi="Arial" w:cs="Arial"/>
          <w:sz w:val="20"/>
          <w:szCs w:val="20"/>
        </w:rPr>
        <w:t>?</w:t>
      </w:r>
    </w:p>
    <w:p w:rsidR="00E23E7B" w:rsidRPr="004E017C" w:rsidRDefault="0012552F" w:rsidP="0012552F">
      <w:pPr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Magnetno polje uzrokovano je strujom jakosti I kroz zatvorenu petlju (jedan zavoj). Magnetni </w:t>
      </w:r>
    </w:p>
    <w:p w:rsidR="0012552F" w:rsidRPr="004E017C" w:rsidRDefault="00E23E7B" w:rsidP="00E23E7B">
      <w:pPr>
        <w:ind w:left="288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        </w:t>
      </w:r>
      <w:r w:rsidR="0012552F" w:rsidRPr="004E017C">
        <w:rPr>
          <w:rFonts w:ascii="Arial" w:hAnsi="Arial" w:cs="Arial"/>
          <w:sz w:val="20"/>
          <w:szCs w:val="20"/>
        </w:rPr>
        <w:t>tok kroz površinu omeđenu petljom možemo izraziti:</w:t>
      </w:r>
    </w:p>
    <w:p w:rsidR="0012552F" w:rsidRPr="004E017C" w:rsidRDefault="00E23E7B" w:rsidP="00E23E7B">
      <w:pPr>
        <w:ind w:left="1080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a)    </w:t>
      </w:r>
      <w:r w:rsidR="0012552F" w:rsidRPr="004E017C">
        <w:rPr>
          <w:rFonts w:ascii="Arial" w:hAnsi="Arial" w:cs="Arial"/>
          <w:position w:val="-4"/>
          <w:sz w:val="20"/>
          <w:szCs w:val="20"/>
        </w:rPr>
        <w:object w:dxaOrig="840" w:dyaOrig="300">
          <v:shape id="_x0000_i1042" type="#_x0000_t75" style="width:42pt;height:15pt" o:ole="">
            <v:imagedata r:id="rId39" o:title=""/>
          </v:shape>
          <o:OLEObject Type="Embed" ProgID="Equation.DSMT4" ShapeID="_x0000_i1042" DrawAspect="Content" ObjectID="_1414312000" r:id="rId40"/>
        </w:object>
      </w:r>
    </w:p>
    <w:p w:rsidR="0012552F" w:rsidRPr="004E017C" w:rsidRDefault="00E23E7B" w:rsidP="00E23E7B">
      <w:pPr>
        <w:ind w:left="1080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b)    </w:t>
      </w:r>
      <w:r w:rsidR="0012552F" w:rsidRPr="004E017C">
        <w:rPr>
          <w:rFonts w:ascii="Arial" w:hAnsi="Arial" w:cs="Arial"/>
          <w:position w:val="-24"/>
          <w:sz w:val="20"/>
          <w:szCs w:val="20"/>
        </w:rPr>
        <w:object w:dxaOrig="680" w:dyaOrig="620">
          <v:shape id="_x0000_i1043" type="#_x0000_t75" style="width:34.2pt;height:31.2pt" o:ole="">
            <v:imagedata r:id="rId41" o:title=""/>
          </v:shape>
          <o:OLEObject Type="Embed" ProgID="Equation.DSMT4" ShapeID="_x0000_i1043" DrawAspect="Content" ObjectID="_1414312001" r:id="rId42"/>
        </w:object>
      </w:r>
    </w:p>
    <w:p w:rsidR="0012552F" w:rsidRPr="004E017C" w:rsidRDefault="00E23E7B" w:rsidP="00E23E7B">
      <w:pPr>
        <w:ind w:left="1080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c)    </w:t>
      </w:r>
      <w:r w:rsidR="0012552F" w:rsidRPr="004E017C">
        <w:rPr>
          <w:rFonts w:ascii="Arial" w:hAnsi="Arial" w:cs="Arial"/>
          <w:position w:val="-4"/>
          <w:sz w:val="20"/>
          <w:szCs w:val="20"/>
        </w:rPr>
        <w:object w:dxaOrig="760" w:dyaOrig="260">
          <v:shape id="_x0000_i1044" type="#_x0000_t75" style="width:37.8pt;height:13.2pt" o:ole="">
            <v:imagedata r:id="rId43" o:title=""/>
          </v:shape>
          <o:OLEObject Type="Embed" ProgID="Equation.DSMT4" ShapeID="_x0000_i1044" DrawAspect="Content" ObjectID="_1414312002" r:id="rId44"/>
        </w:object>
      </w:r>
    </w:p>
    <w:p w:rsidR="0012552F" w:rsidRPr="004E017C" w:rsidRDefault="00E23E7B" w:rsidP="00E23E7B">
      <w:pPr>
        <w:ind w:left="1080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d)    </w:t>
      </w:r>
      <w:r w:rsidR="0012552F" w:rsidRPr="004E017C">
        <w:rPr>
          <w:rFonts w:ascii="Arial" w:hAnsi="Arial" w:cs="Arial"/>
          <w:position w:val="-24"/>
          <w:sz w:val="20"/>
          <w:szCs w:val="20"/>
        </w:rPr>
        <w:object w:dxaOrig="680" w:dyaOrig="620">
          <v:shape id="_x0000_i1045" type="#_x0000_t75" style="width:34.2pt;height:31.2pt" o:ole="">
            <v:imagedata r:id="rId45" o:title=""/>
          </v:shape>
          <o:OLEObject Type="Embed" ProgID="Equation.DSMT4" ShapeID="_x0000_i1045" DrawAspect="Content" ObjectID="_1414312003" r:id="rId46"/>
        </w:object>
      </w:r>
    </w:p>
    <w:p w:rsidR="0012552F" w:rsidRPr="004E017C" w:rsidRDefault="00E23E7B" w:rsidP="00E23E7B">
      <w:pPr>
        <w:ind w:left="1080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e)    </w:t>
      </w:r>
      <w:r w:rsidR="0012552F" w:rsidRPr="004E017C">
        <w:rPr>
          <w:rFonts w:ascii="Arial" w:hAnsi="Arial" w:cs="Arial"/>
          <w:position w:val="-4"/>
          <w:sz w:val="20"/>
          <w:szCs w:val="20"/>
        </w:rPr>
        <w:object w:dxaOrig="820" w:dyaOrig="300">
          <v:shape id="_x0000_i1046" type="#_x0000_t75" style="width:40.8pt;height:15pt" o:ole="">
            <v:imagedata r:id="rId47" o:title=""/>
          </v:shape>
          <o:OLEObject Type="Embed" ProgID="Equation.DSMT4" ShapeID="_x0000_i1046" DrawAspect="Content" ObjectID="_1414312004" r:id="rId48"/>
        </w:object>
      </w:r>
    </w:p>
    <w:p w:rsidR="00E23E7B" w:rsidRPr="004E017C" w:rsidRDefault="0012552F" w:rsidP="0012552F">
      <w:pPr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>Kolika je induktivnost zavojnice duljine 8dm i površine poprečnog presjeka 6cm</w:t>
      </w:r>
      <w:r w:rsidRPr="004E017C">
        <w:rPr>
          <w:rFonts w:ascii="Arial" w:hAnsi="Arial" w:cs="Arial"/>
          <w:sz w:val="20"/>
          <w:szCs w:val="20"/>
          <w:vertAlign w:val="superscript"/>
        </w:rPr>
        <w:t>2</w:t>
      </w:r>
      <w:r w:rsidRPr="004E017C">
        <w:rPr>
          <w:rFonts w:ascii="Arial" w:hAnsi="Arial" w:cs="Arial"/>
          <w:sz w:val="20"/>
          <w:szCs w:val="20"/>
        </w:rPr>
        <w:t xml:space="preserve"> koja ima 500</w:t>
      </w:r>
    </w:p>
    <w:p w:rsidR="00E23E7B" w:rsidRPr="004E017C" w:rsidRDefault="00E23E7B" w:rsidP="00E23E7B">
      <w:pPr>
        <w:ind w:left="288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       </w:t>
      </w:r>
      <w:r w:rsidR="0012552F" w:rsidRPr="004E017C">
        <w:rPr>
          <w:rFonts w:ascii="Arial" w:hAnsi="Arial" w:cs="Arial"/>
          <w:sz w:val="20"/>
          <w:szCs w:val="20"/>
        </w:rPr>
        <w:t xml:space="preserve"> zavoja? Ako zavojnicom teče struja jakosti 3A, koliki je ma</w:t>
      </w:r>
      <w:r w:rsidRPr="004E017C">
        <w:rPr>
          <w:rFonts w:ascii="Arial" w:hAnsi="Arial" w:cs="Arial"/>
          <w:sz w:val="20"/>
          <w:szCs w:val="20"/>
        </w:rPr>
        <w:t xml:space="preserve">gnetni tok kroz njezin poprečni    </w:t>
      </w:r>
    </w:p>
    <w:p w:rsidR="0012552F" w:rsidRPr="004E017C" w:rsidRDefault="00E23E7B" w:rsidP="00E23E7B">
      <w:pPr>
        <w:ind w:left="288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        </w:t>
      </w:r>
      <w:r w:rsidR="0012552F" w:rsidRPr="004E017C">
        <w:rPr>
          <w:rFonts w:ascii="Arial" w:hAnsi="Arial" w:cs="Arial"/>
          <w:sz w:val="20"/>
          <w:szCs w:val="20"/>
        </w:rPr>
        <w:t>presjek?</w:t>
      </w:r>
    </w:p>
    <w:p w:rsidR="00E23E7B" w:rsidRPr="004E017C" w:rsidRDefault="0012552F" w:rsidP="0012552F">
      <w:pPr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U zavojnici induktivnosti 0.6H pojavi se napon samoindukcije 30V. Odredite srednju brzinu </w:t>
      </w:r>
    </w:p>
    <w:p w:rsidR="0012552F" w:rsidRPr="004E017C" w:rsidRDefault="00E23E7B" w:rsidP="00E23E7B">
      <w:pPr>
        <w:ind w:left="288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        </w:t>
      </w:r>
      <w:r w:rsidR="0012552F" w:rsidRPr="004E017C">
        <w:rPr>
          <w:rFonts w:ascii="Arial" w:hAnsi="Arial" w:cs="Arial"/>
          <w:sz w:val="20"/>
          <w:szCs w:val="20"/>
        </w:rPr>
        <w:t>promjene struje u zavojnici.</w:t>
      </w:r>
    </w:p>
    <w:p w:rsidR="00E23E7B" w:rsidRPr="004E017C" w:rsidRDefault="0012552F" w:rsidP="0012552F">
      <w:pPr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U zavojnici se za vrijeme 0.1s promijeni jakost struje od 10A na 5A. Pri tome se inducira </w:t>
      </w:r>
    </w:p>
    <w:p w:rsidR="0012552F" w:rsidRPr="004E017C" w:rsidRDefault="00E23E7B" w:rsidP="00E23E7B">
      <w:pPr>
        <w:ind w:left="288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lastRenderedPageBreak/>
        <w:t xml:space="preserve">        </w:t>
      </w:r>
      <w:r w:rsidR="0012552F" w:rsidRPr="004E017C">
        <w:rPr>
          <w:rFonts w:ascii="Arial" w:hAnsi="Arial" w:cs="Arial"/>
          <w:sz w:val="20"/>
          <w:szCs w:val="20"/>
        </w:rPr>
        <w:t>napon od 2V. Kolika je induktivnost zavojnice?</w:t>
      </w:r>
    </w:p>
    <w:p w:rsidR="00E23E7B" w:rsidRPr="004E017C" w:rsidRDefault="0012552F" w:rsidP="0012552F">
      <w:pPr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>U krugu izmjenične struje frekvencije 50 Hz i efe</w:t>
      </w:r>
      <w:r w:rsidR="00E23E7B" w:rsidRPr="004E017C">
        <w:rPr>
          <w:rFonts w:ascii="Arial" w:hAnsi="Arial" w:cs="Arial"/>
          <w:sz w:val="20"/>
          <w:szCs w:val="20"/>
        </w:rPr>
        <w:t xml:space="preserve">ktivnog napona 220V serijski  </w:t>
      </w:r>
      <w:r w:rsidRPr="004E017C">
        <w:rPr>
          <w:rFonts w:ascii="Arial" w:hAnsi="Arial" w:cs="Arial"/>
          <w:sz w:val="20"/>
          <w:szCs w:val="20"/>
        </w:rPr>
        <w:t>su spojeni otpor</w:t>
      </w:r>
    </w:p>
    <w:p w:rsidR="0012552F" w:rsidRPr="004E017C" w:rsidRDefault="00E23E7B" w:rsidP="00E23E7B">
      <w:pPr>
        <w:ind w:left="288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       </w:t>
      </w:r>
      <w:r w:rsidR="0012552F" w:rsidRPr="004E017C">
        <w:rPr>
          <w:rFonts w:ascii="Arial" w:hAnsi="Arial" w:cs="Arial"/>
          <w:sz w:val="20"/>
          <w:szCs w:val="20"/>
        </w:rPr>
        <w:t xml:space="preserve"> od </w:t>
      </w:r>
      <w:r w:rsidR="0012552F" w:rsidRPr="004E017C">
        <w:rPr>
          <w:rFonts w:ascii="Arial" w:hAnsi="Arial" w:cs="Arial"/>
          <w:position w:val="-6"/>
          <w:sz w:val="20"/>
          <w:szCs w:val="20"/>
        </w:rPr>
        <w:object w:dxaOrig="620" w:dyaOrig="279">
          <v:shape id="_x0000_i1047" type="#_x0000_t75" style="width:31.2pt;height:13.8pt" o:ole="">
            <v:imagedata r:id="rId49" o:title=""/>
          </v:shape>
          <o:OLEObject Type="Embed" ProgID="Equation.DSMT4" ShapeID="_x0000_i1047" DrawAspect="Content" ObjectID="_1414312005" r:id="rId50"/>
        </w:object>
      </w:r>
      <w:r w:rsidR="0012552F" w:rsidRPr="004E017C">
        <w:rPr>
          <w:rFonts w:ascii="Arial" w:hAnsi="Arial" w:cs="Arial"/>
          <w:sz w:val="20"/>
          <w:szCs w:val="20"/>
        </w:rPr>
        <w:t xml:space="preserve">, kondenzator kapaciteta </w:t>
      </w:r>
      <w:r w:rsidR="0012552F" w:rsidRPr="004E017C">
        <w:rPr>
          <w:rFonts w:ascii="Arial" w:hAnsi="Arial" w:cs="Arial"/>
          <w:position w:val="-10"/>
          <w:sz w:val="20"/>
          <w:szCs w:val="20"/>
        </w:rPr>
        <w:object w:dxaOrig="660" w:dyaOrig="320">
          <v:shape id="_x0000_i1048" type="#_x0000_t75" style="width:33pt;height:16.2pt" o:ole="">
            <v:imagedata r:id="rId51" o:title=""/>
          </v:shape>
          <o:OLEObject Type="Embed" ProgID="Equation.DSMT4" ShapeID="_x0000_i1048" DrawAspect="Content" ObjectID="_1414312006" r:id="rId52"/>
        </w:object>
      </w:r>
      <w:r w:rsidR="0012552F" w:rsidRPr="004E017C">
        <w:rPr>
          <w:rFonts w:ascii="Arial" w:hAnsi="Arial" w:cs="Arial"/>
          <w:sz w:val="20"/>
          <w:szCs w:val="20"/>
        </w:rPr>
        <w:t xml:space="preserve"> i zavojnica induktivnosti </w:t>
      </w:r>
      <w:r w:rsidR="0012552F" w:rsidRPr="004E017C">
        <w:rPr>
          <w:rFonts w:ascii="Arial" w:hAnsi="Arial" w:cs="Arial"/>
          <w:position w:val="-6"/>
          <w:sz w:val="20"/>
          <w:szCs w:val="20"/>
        </w:rPr>
        <w:object w:dxaOrig="680" w:dyaOrig="279">
          <v:shape id="_x0000_i1049" type="#_x0000_t75" style="width:34.2pt;height:13.8pt" o:ole="">
            <v:imagedata r:id="rId53" o:title=""/>
          </v:shape>
          <o:OLEObject Type="Embed" ProgID="Equation.DSMT4" ShapeID="_x0000_i1049" DrawAspect="Content" ObjectID="_1414312007" r:id="rId54"/>
        </w:object>
      </w:r>
      <w:r w:rsidR="0012552F" w:rsidRPr="004E017C">
        <w:rPr>
          <w:rFonts w:ascii="Arial" w:hAnsi="Arial" w:cs="Arial"/>
          <w:sz w:val="20"/>
          <w:szCs w:val="20"/>
        </w:rPr>
        <w:t>.</w:t>
      </w:r>
    </w:p>
    <w:p w:rsidR="0012552F" w:rsidRPr="004E017C" w:rsidRDefault="00E23E7B" w:rsidP="00E23E7B">
      <w:pPr>
        <w:ind w:left="1080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a)   </w:t>
      </w:r>
      <w:r w:rsidR="0012552F" w:rsidRPr="004E017C">
        <w:rPr>
          <w:rFonts w:ascii="Arial" w:hAnsi="Arial" w:cs="Arial"/>
          <w:sz w:val="20"/>
          <w:szCs w:val="20"/>
        </w:rPr>
        <w:t>Kolika je efektivna vrijednost struje?</w:t>
      </w:r>
    </w:p>
    <w:p w:rsidR="0012552F" w:rsidRPr="004E017C" w:rsidRDefault="00E23E7B" w:rsidP="00E23E7B">
      <w:pPr>
        <w:ind w:left="1080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b)   </w:t>
      </w:r>
      <w:r w:rsidR="0012552F" w:rsidRPr="004E017C">
        <w:rPr>
          <w:rFonts w:ascii="Arial" w:hAnsi="Arial" w:cs="Arial"/>
          <w:sz w:val="20"/>
          <w:szCs w:val="20"/>
        </w:rPr>
        <w:t>Koliki je pad napona na svakom elementu strujnog kruga?</w:t>
      </w:r>
    </w:p>
    <w:p w:rsidR="0012552F" w:rsidRPr="004E017C" w:rsidRDefault="00E23E7B" w:rsidP="00E23E7B">
      <w:pPr>
        <w:ind w:left="1080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c)   </w:t>
      </w:r>
      <w:r w:rsidR="0012552F" w:rsidRPr="004E017C">
        <w:rPr>
          <w:rFonts w:ascii="Arial" w:hAnsi="Arial" w:cs="Arial"/>
          <w:sz w:val="20"/>
          <w:szCs w:val="20"/>
        </w:rPr>
        <w:t xml:space="preserve">Napiši jednadžbe trenutne vrijednosti struje i napona.   </w:t>
      </w:r>
    </w:p>
    <w:p w:rsidR="00E23E7B" w:rsidRPr="004E017C" w:rsidRDefault="0012552F" w:rsidP="0012552F">
      <w:pPr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>Izračunajte rezonantnu frekvenciju u strujnom krugu sastavljenom od zavojnice induktivnosti</w:t>
      </w:r>
    </w:p>
    <w:p w:rsidR="0012552F" w:rsidRPr="004E017C" w:rsidRDefault="00E23E7B" w:rsidP="00E23E7B">
      <w:pPr>
        <w:ind w:left="288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      </w:t>
      </w:r>
      <w:r w:rsidR="0012552F" w:rsidRPr="004E017C">
        <w:rPr>
          <w:rFonts w:ascii="Arial" w:hAnsi="Arial" w:cs="Arial"/>
          <w:sz w:val="20"/>
          <w:szCs w:val="20"/>
        </w:rPr>
        <w:t xml:space="preserve"> </w:t>
      </w:r>
      <w:r w:rsidR="0012552F" w:rsidRPr="004E017C">
        <w:rPr>
          <w:rFonts w:ascii="Arial" w:hAnsi="Arial" w:cs="Arial"/>
          <w:position w:val="-10"/>
          <w:sz w:val="20"/>
          <w:szCs w:val="20"/>
        </w:rPr>
        <w:object w:dxaOrig="560" w:dyaOrig="320">
          <v:shape id="_x0000_i1050" type="#_x0000_t75" style="width:28.2pt;height:16.2pt" o:ole="">
            <v:imagedata r:id="rId55" o:title=""/>
          </v:shape>
          <o:OLEObject Type="Embed" ProgID="Equation.DSMT4" ShapeID="_x0000_i1050" DrawAspect="Content" ObjectID="_1414312008" r:id="rId56"/>
        </w:object>
      </w:r>
      <w:r w:rsidR="0012552F" w:rsidRPr="004E017C">
        <w:rPr>
          <w:rFonts w:ascii="Arial" w:hAnsi="Arial" w:cs="Arial"/>
          <w:sz w:val="20"/>
          <w:szCs w:val="20"/>
        </w:rPr>
        <w:t xml:space="preserve"> i kondenzatora kapaciteta </w:t>
      </w:r>
      <w:r w:rsidR="0012552F" w:rsidRPr="004E017C">
        <w:rPr>
          <w:rFonts w:ascii="Arial" w:hAnsi="Arial" w:cs="Arial"/>
          <w:position w:val="-10"/>
          <w:sz w:val="20"/>
          <w:szCs w:val="20"/>
        </w:rPr>
        <w:object w:dxaOrig="499" w:dyaOrig="320">
          <v:shape id="_x0000_i1051" type="#_x0000_t75" style="width:25.2pt;height:16.2pt" o:ole="">
            <v:imagedata r:id="rId57" o:title=""/>
          </v:shape>
          <o:OLEObject Type="Embed" ProgID="Equation.DSMT4" ShapeID="_x0000_i1051" DrawAspect="Content" ObjectID="_1414312009" r:id="rId58"/>
        </w:object>
      </w:r>
      <w:r w:rsidR="0012552F" w:rsidRPr="004E017C">
        <w:rPr>
          <w:rFonts w:ascii="Arial" w:hAnsi="Arial" w:cs="Arial"/>
          <w:sz w:val="20"/>
          <w:szCs w:val="20"/>
        </w:rPr>
        <w:t>.</w:t>
      </w:r>
    </w:p>
    <w:p w:rsidR="0012552F" w:rsidRPr="004E017C" w:rsidRDefault="0012552F" w:rsidP="0012552F">
      <w:pPr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>Efektivna vrijednost izmjeničnog napona izračunava se prema izrazu :</w:t>
      </w:r>
    </w:p>
    <w:p w:rsidR="0012552F" w:rsidRPr="004E017C" w:rsidRDefault="00E23E7B" w:rsidP="00E23E7B">
      <w:pPr>
        <w:ind w:left="1080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a)   </w:t>
      </w:r>
      <w:r w:rsidR="0012552F" w:rsidRPr="004E017C">
        <w:rPr>
          <w:rFonts w:ascii="Arial" w:hAnsi="Arial" w:cs="Arial"/>
          <w:position w:val="-12"/>
          <w:sz w:val="20"/>
          <w:szCs w:val="20"/>
        </w:rPr>
        <w:object w:dxaOrig="440" w:dyaOrig="360">
          <v:shape id="_x0000_i1052" type="#_x0000_t75" style="width:22.2pt;height:18pt" o:ole="">
            <v:imagedata r:id="rId59" o:title=""/>
          </v:shape>
          <o:OLEObject Type="Embed" ProgID="Equation.DSMT4" ShapeID="_x0000_i1052" DrawAspect="Content" ObjectID="_1414312010" r:id="rId60"/>
        </w:object>
      </w:r>
    </w:p>
    <w:p w:rsidR="0012552F" w:rsidRPr="004E017C" w:rsidRDefault="00E23E7B" w:rsidP="00E23E7B">
      <w:pPr>
        <w:ind w:left="1080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b)   </w:t>
      </w:r>
      <w:r w:rsidR="0012552F" w:rsidRPr="004E017C">
        <w:rPr>
          <w:rFonts w:ascii="Arial" w:hAnsi="Arial" w:cs="Arial"/>
          <w:position w:val="-24"/>
          <w:sz w:val="20"/>
          <w:szCs w:val="20"/>
        </w:rPr>
        <w:object w:dxaOrig="380" w:dyaOrig="620">
          <v:shape id="_x0000_i1053" type="#_x0000_t75" style="width:19.2pt;height:31.2pt" o:ole="">
            <v:imagedata r:id="rId5" o:title=""/>
          </v:shape>
          <o:OLEObject Type="Embed" ProgID="Equation.DSMT4" ShapeID="_x0000_i1053" DrawAspect="Content" ObjectID="_1414312011" r:id="rId61"/>
        </w:object>
      </w:r>
    </w:p>
    <w:p w:rsidR="0012552F" w:rsidRPr="004E017C" w:rsidRDefault="00E23E7B" w:rsidP="00E23E7B">
      <w:pPr>
        <w:ind w:left="1080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c)   </w:t>
      </w:r>
      <w:r w:rsidR="0012552F" w:rsidRPr="004E017C">
        <w:rPr>
          <w:rFonts w:ascii="Arial" w:hAnsi="Arial" w:cs="Arial"/>
          <w:position w:val="-12"/>
          <w:sz w:val="20"/>
          <w:szCs w:val="20"/>
        </w:rPr>
        <w:object w:dxaOrig="720" w:dyaOrig="380">
          <v:shape id="_x0000_i1054" type="#_x0000_t75" style="width:36pt;height:19.2pt" o:ole="">
            <v:imagedata r:id="rId7" o:title=""/>
          </v:shape>
          <o:OLEObject Type="Embed" ProgID="Equation.DSMT4" ShapeID="_x0000_i1054" DrawAspect="Content" ObjectID="_1414312012" r:id="rId62"/>
        </w:object>
      </w:r>
    </w:p>
    <w:p w:rsidR="0012552F" w:rsidRPr="004E017C" w:rsidRDefault="00E23E7B" w:rsidP="00E23E7B">
      <w:pPr>
        <w:ind w:left="1080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d)   </w:t>
      </w:r>
      <w:r w:rsidR="0012552F" w:rsidRPr="004E017C">
        <w:rPr>
          <w:rFonts w:ascii="Arial" w:hAnsi="Arial" w:cs="Arial"/>
          <w:position w:val="-12"/>
          <w:sz w:val="20"/>
          <w:szCs w:val="20"/>
        </w:rPr>
        <w:object w:dxaOrig="760" w:dyaOrig="540">
          <v:shape id="_x0000_i1055" type="#_x0000_t75" style="width:37.8pt;height:27pt" o:ole="">
            <v:imagedata r:id="rId9" o:title=""/>
          </v:shape>
          <o:OLEObject Type="Embed" ProgID="Equation.DSMT4" ShapeID="_x0000_i1055" DrawAspect="Content" ObjectID="_1414312013" r:id="rId63"/>
        </w:object>
      </w:r>
    </w:p>
    <w:p w:rsidR="0012552F" w:rsidRPr="004E017C" w:rsidRDefault="00E23E7B" w:rsidP="00E23E7B">
      <w:pPr>
        <w:ind w:left="1080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e)   </w:t>
      </w:r>
      <w:r w:rsidR="0012552F" w:rsidRPr="004E017C">
        <w:rPr>
          <w:rFonts w:ascii="Arial" w:hAnsi="Arial" w:cs="Arial"/>
          <w:position w:val="-12"/>
          <w:sz w:val="20"/>
          <w:szCs w:val="20"/>
        </w:rPr>
        <w:object w:dxaOrig="639" w:dyaOrig="400">
          <v:shape id="_x0000_i1056" type="#_x0000_t75" style="width:31.8pt;height:19.8pt" o:ole="">
            <v:imagedata r:id="rId11" o:title=""/>
          </v:shape>
          <o:OLEObject Type="Embed" ProgID="Equation.DSMT4" ShapeID="_x0000_i1056" DrawAspect="Content" ObjectID="_1414312014" r:id="rId64"/>
        </w:object>
      </w:r>
    </w:p>
    <w:p w:rsidR="00E23E7B" w:rsidRPr="004E017C" w:rsidRDefault="0012552F" w:rsidP="0012552F">
      <w:pPr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Napišite izraz za vremensku ovisnost jakosti izmjenične struje, ako je efektivna jakost struje </w:t>
      </w:r>
    </w:p>
    <w:p w:rsidR="0012552F" w:rsidRPr="004E017C" w:rsidRDefault="00E23E7B" w:rsidP="00E23E7B">
      <w:pPr>
        <w:ind w:left="288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        </w:t>
      </w:r>
      <w:r w:rsidR="0012552F" w:rsidRPr="004E017C">
        <w:rPr>
          <w:rFonts w:ascii="Arial" w:hAnsi="Arial" w:cs="Arial"/>
          <w:sz w:val="20"/>
          <w:szCs w:val="20"/>
        </w:rPr>
        <w:t>4.356A, a period oscilacija 0.02s.</w:t>
      </w:r>
    </w:p>
    <w:p w:rsidR="00E23E7B" w:rsidRPr="004E017C" w:rsidRDefault="0012552F" w:rsidP="0012552F">
      <w:pPr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Koliki je period titranja  izmjenične struje koju proizvodi neki generator ako se napon mijenja </w:t>
      </w:r>
    </w:p>
    <w:p w:rsidR="0012552F" w:rsidRPr="004E017C" w:rsidRDefault="00E23E7B" w:rsidP="00E23E7B">
      <w:pPr>
        <w:ind w:left="288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        </w:t>
      </w:r>
      <w:r w:rsidR="0012552F" w:rsidRPr="004E017C">
        <w:rPr>
          <w:rFonts w:ascii="Arial" w:hAnsi="Arial" w:cs="Arial"/>
          <w:sz w:val="20"/>
          <w:szCs w:val="20"/>
        </w:rPr>
        <w:t xml:space="preserve">po zakonu </w:t>
      </w:r>
      <w:r w:rsidR="0012552F" w:rsidRPr="004E017C">
        <w:rPr>
          <w:rFonts w:ascii="Arial" w:hAnsi="Arial" w:cs="Arial"/>
          <w:position w:val="-16"/>
          <w:sz w:val="20"/>
          <w:szCs w:val="20"/>
        </w:rPr>
        <w:object w:dxaOrig="2340" w:dyaOrig="440">
          <v:shape id="_x0000_i1057" type="#_x0000_t75" style="width:117pt;height:22.2pt" o:ole="">
            <v:imagedata r:id="rId65" o:title=""/>
          </v:shape>
          <o:OLEObject Type="Embed" ProgID="Equation.DSMT4" ShapeID="_x0000_i1057" DrawAspect="Content" ObjectID="_1414312015" r:id="rId66"/>
        </w:object>
      </w:r>
      <w:r w:rsidR="0012552F" w:rsidRPr="004E017C">
        <w:rPr>
          <w:rFonts w:ascii="Arial" w:hAnsi="Arial" w:cs="Arial"/>
          <w:sz w:val="20"/>
          <w:szCs w:val="20"/>
        </w:rPr>
        <w:t>?</w:t>
      </w:r>
    </w:p>
    <w:p w:rsidR="00E23E7B" w:rsidRPr="004E017C" w:rsidRDefault="0012552F" w:rsidP="0012552F">
      <w:pPr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Kroz električnu peć otpora </w:t>
      </w:r>
      <w:r w:rsidRPr="004E017C">
        <w:rPr>
          <w:rFonts w:ascii="Arial" w:hAnsi="Arial" w:cs="Arial"/>
          <w:position w:val="-6"/>
          <w:sz w:val="20"/>
          <w:szCs w:val="20"/>
        </w:rPr>
        <w:object w:dxaOrig="620" w:dyaOrig="279">
          <v:shape id="_x0000_i1058" type="#_x0000_t75" style="width:31.2pt;height:13.8pt" o:ole="">
            <v:imagedata r:id="rId67" o:title=""/>
          </v:shape>
          <o:OLEObject Type="Embed" ProgID="Equation.DSMT4" ShapeID="_x0000_i1058" DrawAspect="Content" ObjectID="_1414312016" r:id="rId68"/>
        </w:object>
      </w:r>
      <w:r w:rsidRPr="004E017C">
        <w:rPr>
          <w:rFonts w:ascii="Arial" w:hAnsi="Arial" w:cs="Arial"/>
          <w:sz w:val="20"/>
          <w:szCs w:val="20"/>
        </w:rPr>
        <w:t xml:space="preserve"> prolazi izmjenična struja čija je jakost određena izrazom </w:t>
      </w:r>
    </w:p>
    <w:p w:rsidR="0012552F" w:rsidRPr="004E017C" w:rsidRDefault="00E23E7B" w:rsidP="00E23E7B">
      <w:pPr>
        <w:ind w:left="288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       </w:t>
      </w:r>
      <w:r w:rsidR="0012552F" w:rsidRPr="004E017C">
        <w:rPr>
          <w:rFonts w:ascii="Arial" w:hAnsi="Arial" w:cs="Arial"/>
          <w:position w:val="-16"/>
          <w:sz w:val="20"/>
          <w:szCs w:val="20"/>
        </w:rPr>
        <w:object w:dxaOrig="2100" w:dyaOrig="440">
          <v:shape id="_x0000_i1059" type="#_x0000_t75" style="width:105pt;height:22.2pt" o:ole="">
            <v:imagedata r:id="rId69" o:title=""/>
          </v:shape>
          <o:OLEObject Type="Embed" ProgID="Equation.DSMT4" ShapeID="_x0000_i1059" DrawAspect="Content" ObjectID="_1414312017" r:id="rId70"/>
        </w:object>
      </w:r>
      <w:r w:rsidR="0012552F" w:rsidRPr="004E017C">
        <w:rPr>
          <w:rFonts w:ascii="Arial" w:hAnsi="Arial" w:cs="Arial"/>
          <w:sz w:val="20"/>
          <w:szCs w:val="20"/>
        </w:rPr>
        <w:t>. Izračunajte efektivnu vrijednost napona.</w:t>
      </w:r>
    </w:p>
    <w:p w:rsidR="00E23E7B" w:rsidRPr="004E017C" w:rsidRDefault="0012552F" w:rsidP="0012552F">
      <w:pPr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Na izmjenični napon efektivne vrijednosti 60V priključeno je trošilo snage 580mW. Kolika je </w:t>
      </w:r>
    </w:p>
    <w:p w:rsidR="0012552F" w:rsidRPr="004E017C" w:rsidRDefault="00E23E7B" w:rsidP="00E23E7B">
      <w:pPr>
        <w:ind w:left="288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        </w:t>
      </w:r>
      <w:r w:rsidR="0012552F" w:rsidRPr="004E017C">
        <w:rPr>
          <w:rFonts w:ascii="Arial" w:hAnsi="Arial" w:cs="Arial"/>
          <w:sz w:val="20"/>
          <w:szCs w:val="20"/>
        </w:rPr>
        <w:t>maksimalna vrijednost struje što teče trošilom?</w:t>
      </w:r>
    </w:p>
    <w:p w:rsidR="00D25A31" w:rsidRPr="004E017C" w:rsidRDefault="0012552F" w:rsidP="0012552F">
      <w:pPr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U strujni krug serijski su priključeni otpor od </w:t>
      </w:r>
      <w:r w:rsidRPr="004E017C">
        <w:rPr>
          <w:rFonts w:ascii="Arial" w:hAnsi="Arial" w:cs="Arial"/>
          <w:position w:val="-4"/>
          <w:sz w:val="20"/>
          <w:szCs w:val="20"/>
        </w:rPr>
        <w:object w:dxaOrig="480" w:dyaOrig="260">
          <v:shape id="_x0000_i1060" type="#_x0000_t75" style="width:24pt;height:13.2pt" o:ole="">
            <v:imagedata r:id="rId71" o:title=""/>
          </v:shape>
          <o:OLEObject Type="Embed" ProgID="Equation.DSMT4" ShapeID="_x0000_i1060" DrawAspect="Content" ObjectID="_1414312018" r:id="rId72"/>
        </w:object>
      </w:r>
      <w:r w:rsidRPr="004E017C">
        <w:rPr>
          <w:rFonts w:ascii="Arial" w:hAnsi="Arial" w:cs="Arial"/>
          <w:sz w:val="20"/>
          <w:szCs w:val="20"/>
        </w:rPr>
        <w:t xml:space="preserve"> i kapacitivni otpor od </w:t>
      </w:r>
      <w:r w:rsidRPr="004E017C">
        <w:rPr>
          <w:rFonts w:ascii="Arial" w:hAnsi="Arial" w:cs="Arial"/>
          <w:position w:val="-6"/>
          <w:sz w:val="20"/>
          <w:szCs w:val="20"/>
        </w:rPr>
        <w:object w:dxaOrig="480" w:dyaOrig="279">
          <v:shape id="_x0000_i1061" type="#_x0000_t75" style="width:24pt;height:13.8pt" o:ole="">
            <v:imagedata r:id="rId73" o:title=""/>
          </v:shape>
          <o:OLEObject Type="Embed" ProgID="Equation.DSMT4" ShapeID="_x0000_i1061" DrawAspect="Content" ObjectID="_1414312019" r:id="rId74"/>
        </w:object>
      </w:r>
      <w:r w:rsidRPr="004E017C">
        <w:rPr>
          <w:rFonts w:ascii="Arial" w:hAnsi="Arial" w:cs="Arial"/>
          <w:sz w:val="20"/>
          <w:szCs w:val="20"/>
        </w:rPr>
        <w:t xml:space="preserve">. Napiši </w:t>
      </w:r>
    </w:p>
    <w:p w:rsidR="00D25A31" w:rsidRPr="004E017C" w:rsidRDefault="00D25A31" w:rsidP="00D25A31">
      <w:pPr>
        <w:ind w:left="288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        </w:t>
      </w:r>
      <w:r w:rsidR="0012552F" w:rsidRPr="004E017C">
        <w:rPr>
          <w:rFonts w:ascii="Arial" w:hAnsi="Arial" w:cs="Arial"/>
          <w:sz w:val="20"/>
          <w:szCs w:val="20"/>
        </w:rPr>
        <w:t xml:space="preserve">jednadžbu za trenutnu jakost struje ako se napon mijenja prema zakonu </w:t>
      </w:r>
    </w:p>
    <w:p w:rsidR="0012552F" w:rsidRPr="004E017C" w:rsidRDefault="00D25A31" w:rsidP="00D25A31">
      <w:pPr>
        <w:ind w:left="288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        </w:t>
      </w:r>
      <w:r w:rsidR="0012552F" w:rsidRPr="004E017C">
        <w:rPr>
          <w:rFonts w:ascii="Arial" w:hAnsi="Arial" w:cs="Arial"/>
          <w:position w:val="-14"/>
          <w:sz w:val="20"/>
          <w:szCs w:val="20"/>
        </w:rPr>
        <w:object w:dxaOrig="2360" w:dyaOrig="400">
          <v:shape id="_x0000_i1062" type="#_x0000_t75" style="width:118.2pt;height:19.8pt" o:ole="">
            <v:imagedata r:id="rId75" o:title=""/>
          </v:shape>
          <o:OLEObject Type="Embed" ProgID="Equation.DSMT4" ShapeID="_x0000_i1062" DrawAspect="Content" ObjectID="_1414312020" r:id="rId76"/>
        </w:object>
      </w:r>
      <w:r w:rsidR="0012552F" w:rsidRPr="004E017C">
        <w:rPr>
          <w:rFonts w:ascii="Arial" w:hAnsi="Arial" w:cs="Arial"/>
          <w:sz w:val="20"/>
          <w:szCs w:val="20"/>
        </w:rPr>
        <w:t>.</w:t>
      </w:r>
    </w:p>
    <w:p w:rsidR="00FD14CB" w:rsidRPr="004E017C" w:rsidRDefault="00FD14CB" w:rsidP="00FD14CB">
      <w:pPr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Titrajni krug sastoji se od zavojnice i kondenzatora u serijskom spoju. Kolika je frekvencija </w:t>
      </w:r>
    </w:p>
    <w:p w:rsidR="00FD14CB" w:rsidRPr="004E017C" w:rsidRDefault="00FD14CB" w:rsidP="00FD14CB">
      <w:pPr>
        <w:ind w:left="288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        titrajnog kruga ako je induktivnost zavojnice </w:t>
      </w:r>
      <w:r w:rsidRPr="004E017C">
        <w:rPr>
          <w:rFonts w:ascii="Arial" w:hAnsi="Arial" w:cs="Arial"/>
          <w:position w:val="-6"/>
          <w:sz w:val="20"/>
          <w:szCs w:val="20"/>
        </w:rPr>
        <w:object w:dxaOrig="700" w:dyaOrig="279">
          <v:shape id="_x0000_i1063" type="#_x0000_t75" style="width:34.8pt;height:13.8pt" o:ole="">
            <v:imagedata r:id="rId77" o:title=""/>
          </v:shape>
          <o:OLEObject Type="Embed" ProgID="Equation.DSMT4" ShapeID="_x0000_i1063" DrawAspect="Content" ObjectID="_1414312021" r:id="rId78"/>
        </w:object>
      </w:r>
      <w:r w:rsidRPr="004E017C">
        <w:rPr>
          <w:rFonts w:ascii="Arial" w:hAnsi="Arial" w:cs="Arial"/>
          <w:sz w:val="20"/>
          <w:szCs w:val="20"/>
        </w:rPr>
        <w:t xml:space="preserve">, a kapacitet kondenzatora </w:t>
      </w:r>
      <w:r w:rsidRPr="004E017C">
        <w:rPr>
          <w:rFonts w:ascii="Arial" w:hAnsi="Arial" w:cs="Arial"/>
          <w:position w:val="-10"/>
          <w:sz w:val="20"/>
          <w:szCs w:val="20"/>
        </w:rPr>
        <w:object w:dxaOrig="620" w:dyaOrig="320">
          <v:shape id="_x0000_i1064" type="#_x0000_t75" style="width:31.2pt;height:16.2pt" o:ole="">
            <v:imagedata r:id="rId79" o:title=""/>
          </v:shape>
          <o:OLEObject Type="Embed" ProgID="Equation.DSMT4" ShapeID="_x0000_i1064" DrawAspect="Content" ObjectID="_1414312022" r:id="rId80"/>
        </w:object>
      </w:r>
      <w:r w:rsidRPr="004E017C">
        <w:rPr>
          <w:rFonts w:ascii="Arial" w:hAnsi="Arial" w:cs="Arial"/>
          <w:sz w:val="20"/>
          <w:szCs w:val="20"/>
        </w:rPr>
        <w:t>?</w:t>
      </w:r>
    </w:p>
    <w:p w:rsidR="00FD14CB" w:rsidRPr="004E017C" w:rsidRDefault="00FD14CB" w:rsidP="00FD14CB">
      <w:pPr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Vlastita je frekvencija titrajnog kruga 150kHz. Kolika mora biti induktivnost zavojnice da se </w:t>
      </w:r>
    </w:p>
    <w:p w:rsidR="00FD14CB" w:rsidRPr="004E017C" w:rsidRDefault="00FD14CB" w:rsidP="00FD14CB">
      <w:pPr>
        <w:ind w:left="288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        može rabiti kondenzator kapaciteta 600pF?</w:t>
      </w:r>
    </w:p>
    <w:p w:rsidR="00FD14CB" w:rsidRPr="004E017C" w:rsidRDefault="00FD14CB" w:rsidP="00FD14CB">
      <w:pPr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Titrajni krug frekvencije f sastoji se od kondenzatora kapaciteta C i zavojnice induktivnosti L. </w:t>
      </w:r>
    </w:p>
    <w:p w:rsidR="00FD14CB" w:rsidRPr="004E017C" w:rsidRDefault="00FD14CB" w:rsidP="00FD14CB">
      <w:pPr>
        <w:ind w:left="288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        Kolika će biti frekvencija titrajnog kruga ako kondenzatoru serijski spojimo još jedan </w:t>
      </w:r>
    </w:p>
    <w:p w:rsidR="00FD14CB" w:rsidRPr="004E017C" w:rsidRDefault="00FD14CB" w:rsidP="00FD14CB">
      <w:pPr>
        <w:ind w:left="288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        kondenzator kapaciteta C?</w:t>
      </w:r>
    </w:p>
    <w:p w:rsidR="00FD14CB" w:rsidRPr="004E017C" w:rsidRDefault="00FD14CB" w:rsidP="00FD14CB">
      <w:pPr>
        <w:ind w:left="1080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a)   </w:t>
      </w:r>
      <w:r w:rsidRPr="004E017C">
        <w:rPr>
          <w:rFonts w:ascii="Arial" w:hAnsi="Arial" w:cs="Arial"/>
          <w:position w:val="-10"/>
          <w:sz w:val="20"/>
          <w:szCs w:val="20"/>
        </w:rPr>
        <w:object w:dxaOrig="360" w:dyaOrig="320">
          <v:shape id="_x0000_i1065" type="#_x0000_t75" style="width:18pt;height:16.2pt" o:ole="">
            <v:imagedata r:id="rId13" o:title=""/>
          </v:shape>
          <o:OLEObject Type="Embed" ProgID="Equation.DSMT4" ShapeID="_x0000_i1065" DrawAspect="Content" ObjectID="_1414312023" r:id="rId81"/>
        </w:object>
      </w:r>
    </w:p>
    <w:p w:rsidR="00FD14CB" w:rsidRPr="004E017C" w:rsidRDefault="00FD14CB" w:rsidP="00FD14CB">
      <w:pPr>
        <w:ind w:left="1080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b)   </w:t>
      </w:r>
      <w:r w:rsidRPr="004E017C">
        <w:rPr>
          <w:rFonts w:ascii="Arial" w:hAnsi="Arial" w:cs="Arial"/>
          <w:position w:val="-24"/>
          <w:sz w:val="20"/>
          <w:szCs w:val="20"/>
        </w:rPr>
        <w:object w:dxaOrig="279" w:dyaOrig="620">
          <v:shape id="_x0000_i1066" type="#_x0000_t75" style="width:13.8pt;height:31.2pt" o:ole="">
            <v:imagedata r:id="rId15" o:title=""/>
          </v:shape>
          <o:OLEObject Type="Embed" ProgID="Equation.DSMT4" ShapeID="_x0000_i1066" DrawAspect="Content" ObjectID="_1414312024" r:id="rId82"/>
        </w:object>
      </w:r>
    </w:p>
    <w:p w:rsidR="00FD14CB" w:rsidRPr="004E017C" w:rsidRDefault="00FD14CB" w:rsidP="00FD14CB">
      <w:pPr>
        <w:ind w:left="1080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c)   </w:t>
      </w:r>
      <w:r w:rsidRPr="004E017C">
        <w:rPr>
          <w:rFonts w:ascii="Arial" w:hAnsi="Arial" w:cs="Arial"/>
          <w:position w:val="-10"/>
          <w:sz w:val="20"/>
          <w:szCs w:val="20"/>
        </w:rPr>
        <w:object w:dxaOrig="240" w:dyaOrig="320">
          <v:shape id="_x0000_i1067" type="#_x0000_t75" style="width:12pt;height:16.2pt" o:ole="">
            <v:imagedata r:id="rId17" o:title=""/>
          </v:shape>
          <o:OLEObject Type="Embed" ProgID="Equation.DSMT4" ShapeID="_x0000_i1067" DrawAspect="Content" ObjectID="_1414312025" r:id="rId83"/>
        </w:object>
      </w:r>
    </w:p>
    <w:p w:rsidR="00FD14CB" w:rsidRPr="004E017C" w:rsidRDefault="00FD14CB" w:rsidP="00FD14CB">
      <w:pPr>
        <w:ind w:left="1080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d)   </w:t>
      </w:r>
      <w:r w:rsidRPr="004E017C">
        <w:rPr>
          <w:rFonts w:ascii="Arial" w:hAnsi="Arial" w:cs="Arial"/>
          <w:position w:val="-10"/>
          <w:sz w:val="20"/>
          <w:szCs w:val="20"/>
        </w:rPr>
        <w:object w:dxaOrig="760" w:dyaOrig="320">
          <v:shape id="_x0000_i1068" type="#_x0000_t75" style="width:37.8pt;height:16.2pt" o:ole="">
            <v:imagedata r:id="rId19" o:title=""/>
          </v:shape>
          <o:OLEObject Type="Embed" ProgID="Equation.DSMT4" ShapeID="_x0000_i1068" DrawAspect="Content" ObjectID="_1414312026" r:id="rId84"/>
        </w:object>
      </w:r>
    </w:p>
    <w:p w:rsidR="00FD14CB" w:rsidRPr="004E017C" w:rsidRDefault="00FD14CB" w:rsidP="00FD14CB">
      <w:pPr>
        <w:ind w:left="1080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e)   </w:t>
      </w:r>
      <w:r w:rsidRPr="004E017C">
        <w:rPr>
          <w:rFonts w:ascii="Arial" w:hAnsi="Arial" w:cs="Arial"/>
          <w:position w:val="-10"/>
          <w:sz w:val="20"/>
          <w:szCs w:val="20"/>
        </w:rPr>
        <w:object w:dxaOrig="780" w:dyaOrig="320">
          <v:shape id="_x0000_i1069" type="#_x0000_t75" style="width:39pt;height:16.2pt" o:ole="">
            <v:imagedata r:id="rId21" o:title=""/>
          </v:shape>
          <o:OLEObject Type="Embed" ProgID="Equation.DSMT4" ShapeID="_x0000_i1069" DrawAspect="Content" ObjectID="_1414312027" r:id="rId85"/>
        </w:object>
      </w:r>
    </w:p>
    <w:p w:rsidR="00FD14CB" w:rsidRPr="004E017C" w:rsidRDefault="00FD14CB" w:rsidP="00FD14CB">
      <w:pPr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Na primarnu zavojnicu transformatora koja ima 5000 zavoja priključen je izmjenični efektivni </w:t>
      </w:r>
    </w:p>
    <w:p w:rsidR="00FD14CB" w:rsidRPr="004E017C" w:rsidRDefault="00FD14CB" w:rsidP="00FD14CB">
      <w:pPr>
        <w:ind w:left="288"/>
        <w:rPr>
          <w:rFonts w:ascii="Arial" w:hAnsi="Arial" w:cs="Arial"/>
          <w:sz w:val="20"/>
          <w:szCs w:val="20"/>
        </w:rPr>
      </w:pPr>
      <w:r w:rsidRPr="004E017C">
        <w:rPr>
          <w:rFonts w:ascii="Arial" w:hAnsi="Arial" w:cs="Arial"/>
          <w:sz w:val="20"/>
          <w:szCs w:val="20"/>
        </w:rPr>
        <w:t xml:space="preserve">        napon 220V. Koliki je efektivni napon na sekundarnoj zavojnici koja ima 450 zavoja?</w:t>
      </w:r>
    </w:p>
    <w:p w:rsidR="00FD14CB" w:rsidRPr="004E017C" w:rsidRDefault="00FD14CB" w:rsidP="00D25A31">
      <w:pPr>
        <w:ind w:left="288"/>
        <w:rPr>
          <w:rFonts w:ascii="Arial" w:hAnsi="Arial" w:cs="Arial"/>
          <w:sz w:val="20"/>
          <w:szCs w:val="20"/>
        </w:rPr>
      </w:pPr>
    </w:p>
    <w:p w:rsidR="0012552F" w:rsidRPr="004E017C" w:rsidRDefault="0012552F" w:rsidP="0012552F">
      <w:pPr>
        <w:rPr>
          <w:rFonts w:ascii="Arial" w:hAnsi="Arial" w:cs="Arial"/>
          <w:sz w:val="20"/>
          <w:szCs w:val="20"/>
        </w:rPr>
      </w:pPr>
    </w:p>
    <w:p w:rsidR="0012552F" w:rsidRPr="004E017C" w:rsidRDefault="0012552F" w:rsidP="0012552F">
      <w:pPr>
        <w:ind w:left="284"/>
        <w:rPr>
          <w:rFonts w:ascii="Arial" w:hAnsi="Arial" w:cs="Arial"/>
          <w:sz w:val="20"/>
          <w:szCs w:val="20"/>
        </w:rPr>
      </w:pPr>
    </w:p>
    <w:p w:rsidR="0012552F" w:rsidRPr="004E017C" w:rsidRDefault="0012552F" w:rsidP="0012552F">
      <w:pPr>
        <w:ind w:left="284"/>
        <w:rPr>
          <w:rFonts w:ascii="Arial" w:hAnsi="Arial" w:cs="Arial"/>
          <w:sz w:val="20"/>
          <w:szCs w:val="20"/>
        </w:rPr>
      </w:pPr>
    </w:p>
    <w:p w:rsidR="0012552F" w:rsidRPr="004E017C" w:rsidRDefault="0012552F" w:rsidP="0012552F">
      <w:pPr>
        <w:rPr>
          <w:rFonts w:ascii="Arial" w:hAnsi="Arial" w:cs="Arial"/>
          <w:sz w:val="20"/>
          <w:szCs w:val="20"/>
        </w:rPr>
      </w:pPr>
    </w:p>
    <w:sectPr w:rsidR="0012552F" w:rsidRPr="004E017C" w:rsidSect="009F05E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5D0038B"/>
    <w:multiLevelType w:val="hybridMultilevel"/>
    <w:tmpl w:val="25EE98D0"/>
    <w:lvl w:ilvl="0" w:tplc="6316B47A">
      <w:start w:val="1"/>
      <w:numFmt w:val="decimal"/>
      <w:lvlText w:val="%1."/>
      <w:lvlJc w:val="left"/>
      <w:pPr>
        <w:tabs>
          <w:tab w:val="num" w:pos="288"/>
        </w:tabs>
        <w:ind w:left="288" w:firstLine="0"/>
      </w:pPr>
      <w:rPr>
        <w:rFonts w:hint="default"/>
        <w:b w:val="0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6B20C2D"/>
    <w:multiLevelType w:val="hybridMultilevel"/>
    <w:tmpl w:val="A22E5FD2"/>
    <w:lvl w:ilvl="0" w:tplc="33746BF2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53C559B"/>
    <w:multiLevelType w:val="hybridMultilevel"/>
    <w:tmpl w:val="2800CD6A"/>
    <w:lvl w:ilvl="0" w:tplc="15DACC32">
      <w:start w:val="1"/>
      <w:numFmt w:val="decimal"/>
      <w:lvlText w:val="%1."/>
      <w:lvlJc w:val="center"/>
      <w:pPr>
        <w:tabs>
          <w:tab w:val="num" w:pos="288"/>
        </w:tabs>
        <w:ind w:left="288" w:firstLine="0"/>
      </w:pPr>
      <w:rPr>
        <w:rFonts w:hint="default"/>
        <w:b w:val="0"/>
        <w:sz w:val="20"/>
        <w:szCs w:val="20"/>
      </w:rPr>
    </w:lvl>
    <w:lvl w:ilvl="1" w:tplc="62CCB96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b w:val="0"/>
      </w:r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45551FB3"/>
    <w:multiLevelType w:val="hybridMultilevel"/>
    <w:tmpl w:val="EBC692F2"/>
    <w:lvl w:ilvl="0" w:tplc="4942FFAA">
      <w:numFmt w:val="bullet"/>
      <w:lvlText w:val="-"/>
      <w:lvlJc w:val="left"/>
      <w:pPr>
        <w:ind w:left="1080" w:hanging="360"/>
      </w:pPr>
      <w:rPr>
        <w:rFonts w:ascii="Arial" w:eastAsia="Times New Roman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48337F25"/>
    <w:multiLevelType w:val="hybridMultilevel"/>
    <w:tmpl w:val="6DF4B088"/>
    <w:lvl w:ilvl="0" w:tplc="EF1249E0">
      <w:start w:val="1"/>
      <w:numFmt w:val="decimal"/>
      <w:lvlText w:val="%1."/>
      <w:lvlJc w:val="center"/>
      <w:pPr>
        <w:tabs>
          <w:tab w:val="num" w:pos="288"/>
        </w:tabs>
        <w:ind w:left="288" w:firstLine="0"/>
      </w:pPr>
      <w:rPr>
        <w:rFonts w:hint="default"/>
        <w:b w:val="0"/>
        <w:sz w:val="20"/>
        <w:szCs w:val="20"/>
      </w:rPr>
    </w:lvl>
    <w:lvl w:ilvl="1" w:tplc="3502E53A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D1F4A90"/>
    <w:multiLevelType w:val="hybridMultilevel"/>
    <w:tmpl w:val="905212C4"/>
    <w:lvl w:ilvl="0" w:tplc="041A0017">
      <w:start w:val="1"/>
      <w:numFmt w:val="lowerLetter"/>
      <w:lvlText w:val="%1)"/>
      <w:lvlJc w:val="left"/>
      <w:pPr>
        <w:ind w:left="720" w:hanging="360"/>
      </w:p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74F0AD3"/>
    <w:multiLevelType w:val="hybridMultilevel"/>
    <w:tmpl w:val="D200CEB6"/>
    <w:lvl w:ilvl="0" w:tplc="041A0017">
      <w:start w:val="1"/>
      <w:numFmt w:val="lowerLetter"/>
      <w:lvlText w:val="%1)"/>
      <w:lvlJc w:val="left"/>
      <w:pPr>
        <w:ind w:left="720" w:hanging="360"/>
      </w:pPr>
    </w:lvl>
    <w:lvl w:ilvl="1" w:tplc="041A0017">
      <w:start w:val="1"/>
      <w:numFmt w:val="lowerLetter"/>
      <w:lvlText w:val="%2)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99639B3"/>
    <w:multiLevelType w:val="hybridMultilevel"/>
    <w:tmpl w:val="8924CADE"/>
    <w:lvl w:ilvl="0" w:tplc="041A0017">
      <w:start w:val="1"/>
      <w:numFmt w:val="lowerLetter"/>
      <w:lvlText w:val="%1)"/>
      <w:lvlJc w:val="left"/>
      <w:pPr>
        <w:ind w:left="2160" w:hanging="360"/>
      </w:pPr>
    </w:lvl>
    <w:lvl w:ilvl="1" w:tplc="041A0019" w:tentative="1">
      <w:start w:val="1"/>
      <w:numFmt w:val="lowerLetter"/>
      <w:lvlText w:val="%2."/>
      <w:lvlJc w:val="left"/>
      <w:pPr>
        <w:ind w:left="2880" w:hanging="360"/>
      </w:pPr>
    </w:lvl>
    <w:lvl w:ilvl="2" w:tplc="041A001B" w:tentative="1">
      <w:start w:val="1"/>
      <w:numFmt w:val="lowerRoman"/>
      <w:lvlText w:val="%3."/>
      <w:lvlJc w:val="right"/>
      <w:pPr>
        <w:ind w:left="3600" w:hanging="180"/>
      </w:pPr>
    </w:lvl>
    <w:lvl w:ilvl="3" w:tplc="041A000F" w:tentative="1">
      <w:start w:val="1"/>
      <w:numFmt w:val="decimal"/>
      <w:lvlText w:val="%4."/>
      <w:lvlJc w:val="left"/>
      <w:pPr>
        <w:ind w:left="4320" w:hanging="360"/>
      </w:pPr>
    </w:lvl>
    <w:lvl w:ilvl="4" w:tplc="041A0019" w:tentative="1">
      <w:start w:val="1"/>
      <w:numFmt w:val="lowerLetter"/>
      <w:lvlText w:val="%5."/>
      <w:lvlJc w:val="left"/>
      <w:pPr>
        <w:ind w:left="5040" w:hanging="360"/>
      </w:pPr>
    </w:lvl>
    <w:lvl w:ilvl="5" w:tplc="041A001B" w:tentative="1">
      <w:start w:val="1"/>
      <w:numFmt w:val="lowerRoman"/>
      <w:lvlText w:val="%6."/>
      <w:lvlJc w:val="right"/>
      <w:pPr>
        <w:ind w:left="5760" w:hanging="180"/>
      </w:pPr>
    </w:lvl>
    <w:lvl w:ilvl="6" w:tplc="041A000F" w:tentative="1">
      <w:start w:val="1"/>
      <w:numFmt w:val="decimal"/>
      <w:lvlText w:val="%7."/>
      <w:lvlJc w:val="left"/>
      <w:pPr>
        <w:ind w:left="6480" w:hanging="360"/>
      </w:pPr>
    </w:lvl>
    <w:lvl w:ilvl="7" w:tplc="041A0019" w:tentative="1">
      <w:start w:val="1"/>
      <w:numFmt w:val="lowerLetter"/>
      <w:lvlText w:val="%8."/>
      <w:lvlJc w:val="left"/>
      <w:pPr>
        <w:ind w:left="7200" w:hanging="360"/>
      </w:pPr>
    </w:lvl>
    <w:lvl w:ilvl="8" w:tplc="041A001B" w:tentative="1">
      <w:start w:val="1"/>
      <w:numFmt w:val="lowerRoman"/>
      <w:lvlText w:val="%9."/>
      <w:lvlJc w:val="right"/>
      <w:pPr>
        <w:ind w:left="7920" w:hanging="180"/>
      </w:pPr>
    </w:lvl>
  </w:abstractNum>
  <w:num w:numId="1">
    <w:abstractNumId w:val="2"/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3"/>
  </w:num>
  <w:num w:numId="5">
    <w:abstractNumId w:val="4"/>
  </w:num>
  <w:num w:numId="6">
    <w:abstractNumId w:val="0"/>
  </w:num>
  <w:num w:numId="7">
    <w:abstractNumId w:val="7"/>
  </w:num>
  <w:num w:numId="8">
    <w:abstractNumId w:val="5"/>
  </w:num>
  <w:num w:numId="9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compat/>
  <w:rsids>
    <w:rsidRoot w:val="003E08BF"/>
    <w:rsid w:val="0012552F"/>
    <w:rsid w:val="00194E85"/>
    <w:rsid w:val="00304DF7"/>
    <w:rsid w:val="003E0160"/>
    <w:rsid w:val="003E08BF"/>
    <w:rsid w:val="004E017C"/>
    <w:rsid w:val="006C4683"/>
    <w:rsid w:val="00973AF3"/>
    <w:rsid w:val="009F05ED"/>
    <w:rsid w:val="00B13941"/>
    <w:rsid w:val="00B24F1D"/>
    <w:rsid w:val="00BD76F2"/>
    <w:rsid w:val="00D25A31"/>
    <w:rsid w:val="00E23E7B"/>
    <w:rsid w:val="00FD14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08BF"/>
    <w:pPr>
      <w:spacing w:after="0" w:line="240" w:lineRule="auto"/>
    </w:pPr>
    <w:rPr>
      <w:rFonts w:ascii="Times New Roman" w:eastAsia="Times New Roman" w:hAnsi="Times New Roman" w:cs="Times New Roman"/>
      <w:noProof/>
      <w:sz w:val="24"/>
      <w:szCs w:val="24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styleId="Reetkatablice">
    <w:name w:val="Table Grid"/>
    <w:basedOn w:val="Obinatablica"/>
    <w:rsid w:val="003E08B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hr-H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Odlomakpopisa">
    <w:name w:val="List Paragraph"/>
    <w:basedOn w:val="Normal"/>
    <w:uiPriority w:val="34"/>
    <w:qFormat/>
    <w:rsid w:val="003E08B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76" Type="http://schemas.openxmlformats.org/officeDocument/2006/relationships/oleObject" Target="embeddings/oleObject38.bin"/><Relationship Id="rId84" Type="http://schemas.openxmlformats.org/officeDocument/2006/relationships/oleObject" Target="embeddings/oleObject44.bin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6.wmf"/><Relationship Id="rId87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2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4.wmf"/><Relationship Id="rId83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1.bin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3</Pages>
  <Words>1074</Words>
  <Characters>6123</Characters>
  <Application>Microsoft Office Word</Application>
  <DocSecurity>0</DocSecurity>
  <Lines>51</Lines>
  <Paragraphs>14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vjezdana</dc:creator>
  <cp:lastModifiedBy>Zvjezdana</cp:lastModifiedBy>
  <cp:revision>7</cp:revision>
  <dcterms:created xsi:type="dcterms:W3CDTF">2011-09-07T21:40:00Z</dcterms:created>
  <dcterms:modified xsi:type="dcterms:W3CDTF">2012-11-13T10:39:00Z</dcterms:modified>
</cp:coreProperties>
</file>